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08C9AE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TRƯỜNG ĐẠI HỌC CÔNG NGHỆ - ĐẠI HỌC QUỐC GIA HÀ NỘI</w:t>
      </w:r>
    </w:p>
    <w:p w14:paraId="052E0E8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noProof/>
          <w:color w:val="000000"/>
          <w:sz w:val="26"/>
          <w:szCs w:val="26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2560D8F5" wp14:editId="0F6FED0C">
            <wp:simplePos x="0" y="0"/>
            <wp:positionH relativeFrom="margin">
              <wp:align>center</wp:align>
            </wp:positionH>
            <wp:positionV relativeFrom="paragraph">
              <wp:posOffset>580390</wp:posOffset>
            </wp:positionV>
            <wp:extent cx="2143125" cy="2152650"/>
            <wp:effectExtent l="0" t="0" r="9525" b="0"/>
            <wp:wrapTopAndBottom/>
            <wp:docPr id="5" name="Picture 5" descr="Icon, company n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con, company name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232DB5">
        <w:rPr>
          <w:rFonts w:cs="Times New Roman"/>
          <w:b/>
          <w:bCs/>
          <w:color w:val="000000"/>
          <w:sz w:val="26"/>
          <w:szCs w:val="26"/>
        </w:rPr>
        <w:t>---------------------------------------------</w:t>
      </w:r>
    </w:p>
    <w:p w14:paraId="52EFFD53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5BD6406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BÁO CÁO BÀI TẬP ĐIỀU KIỆN</w:t>
      </w:r>
    </w:p>
    <w:p w14:paraId="457194C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Nhóm số: 3</w:t>
      </w:r>
    </w:p>
    <w:p w14:paraId="316626B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Đề bài số: 3</w:t>
      </w:r>
    </w:p>
    <w:p w14:paraId="36E8BEDB" w14:textId="77777777" w:rsidR="009F0C47" w:rsidRPr="00232DB5" w:rsidRDefault="009F0C47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19EEB91E" w14:textId="77777777" w:rsidR="00945163" w:rsidRPr="00232DB5" w:rsidRDefault="00945163" w:rsidP="00945163">
      <w:pPr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  <w:u w:val="single"/>
        </w:rPr>
        <w:t>Các thành viên</w:t>
      </w:r>
      <w:r w:rsidRPr="00232DB5">
        <w:rPr>
          <w:rFonts w:cs="Times New Roman"/>
          <w:b/>
          <w:bCs/>
          <w:color w:val="000000"/>
          <w:sz w:val="26"/>
          <w:szCs w:val="26"/>
        </w:rPr>
        <w:t xml:space="preserve">: </w:t>
      </w:r>
    </w:p>
    <w:p w14:paraId="76407A67" w14:textId="77777777" w:rsidR="009F0C47" w:rsidRPr="00232DB5" w:rsidRDefault="00945163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1. Nguyễn Thị Mai </w:t>
      </w:r>
      <w:r w:rsidR="009F0C47" w:rsidRPr="00232DB5">
        <w:rPr>
          <w:rFonts w:cs="Times New Roman"/>
          <w:bCs/>
          <w:color w:val="000000"/>
          <w:sz w:val="26"/>
          <w:szCs w:val="26"/>
        </w:rPr>
        <w:t>– Lớp K64R – Khoá CQ-2019 – Mã Sv: 19020576</w:t>
      </w:r>
    </w:p>
    <w:p w14:paraId="22A4BEB3" w14:textId="77777777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2. Nguyễn Thị Thuỳ – Lớp K63R – Khoá CQ-2018 – Mã Sv: </w:t>
      </w:r>
      <w:r w:rsidR="00CA534D" w:rsidRPr="00232DB5">
        <w:rPr>
          <w:rFonts w:cs="Times New Roman"/>
          <w:bCs/>
          <w:color w:val="000000"/>
          <w:sz w:val="26"/>
          <w:szCs w:val="26"/>
        </w:rPr>
        <w:t>18021263</w:t>
      </w:r>
    </w:p>
    <w:p w14:paraId="2534A77B" w14:textId="0A0155A3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3. Nguyễn Quang Duy – Lớp K63R – Khoá CQ-2018 – Mã Sv: </w:t>
      </w:r>
      <w:r w:rsidR="001401E1">
        <w:rPr>
          <w:rFonts w:cs="Times New Roman"/>
          <w:bCs/>
          <w:color w:val="000000"/>
          <w:sz w:val="26"/>
          <w:szCs w:val="26"/>
        </w:rPr>
        <w:t>18020414</w:t>
      </w:r>
    </w:p>
    <w:p w14:paraId="7009D3FA" w14:textId="7FB8D3DD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4. Nguyễn Văn Đại – Lớp K63R – Khoá CQ-2018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18020266</w:t>
      </w:r>
    </w:p>
    <w:p w14:paraId="441603CC" w14:textId="54697938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5. Lâm Thế Tài – Lớp K65R – Khoá CQ-2020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20020713</w:t>
      </w:r>
    </w:p>
    <w:p w14:paraId="1B9C8B31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  <w:u w:val="single"/>
        </w:rPr>
        <w:t>Giảng viên hướng dẫn</w:t>
      </w:r>
      <w:r w:rsidRPr="00232DB5">
        <w:rPr>
          <w:rFonts w:cs="Times New Roman"/>
          <w:b/>
          <w:bCs/>
          <w:sz w:val="26"/>
          <w:szCs w:val="26"/>
        </w:rPr>
        <w:t>: TS. Dương Xuân Biên</w:t>
      </w:r>
    </w:p>
    <w:p w14:paraId="5F94A7B9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4F344A3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39D18A6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CC786AD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2D8663AE" w14:textId="77777777"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7AAD2F8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F6C35E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455BE50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716D699F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D79E82F" w14:textId="77777777" w:rsidR="00232DB5" w:rsidRP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8CD0A73" w14:textId="77777777" w:rsidR="00232DB5" w:rsidRPr="00232DB5" w:rsidRDefault="009F0C47" w:rsidP="00232DB5">
      <w:pPr>
        <w:spacing w:after="160" w:line="259" w:lineRule="auto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highlight w:val="white"/>
        </w:rPr>
        <w:t>Hà Nội, 2</w:t>
      </w:r>
      <w:r w:rsidRPr="00232DB5">
        <w:rPr>
          <w:rFonts w:cs="Times New Roman"/>
          <w:sz w:val="26"/>
          <w:szCs w:val="26"/>
        </w:rPr>
        <w:t>022</w:t>
      </w:r>
    </w:p>
    <w:sdt>
      <w:sdtPr>
        <w:rPr>
          <w:rFonts w:ascii="Times New Roman" w:eastAsiaTheme="minorHAnsi" w:hAnsi="Times New Roman" w:cs="Times New Roman"/>
          <w:color w:val="auto"/>
          <w:sz w:val="26"/>
          <w:szCs w:val="26"/>
        </w:rPr>
        <w:id w:val="75694892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D169A2C" w14:textId="77777777" w:rsidR="00CA534D" w:rsidRPr="008371B8" w:rsidRDefault="00CA534D" w:rsidP="00CA534D">
          <w:pPr>
            <w:pStyle w:val="TOCHeading"/>
            <w:jc w:val="center"/>
            <w:rPr>
              <w:rFonts w:ascii="Times New Roman" w:hAnsi="Times New Roman" w:cs="Times New Roman"/>
              <w:b/>
              <w:color w:val="auto"/>
              <w:sz w:val="26"/>
              <w:szCs w:val="26"/>
            </w:rPr>
          </w:pPr>
          <w:r w:rsidRPr="008371B8">
            <w:rPr>
              <w:rFonts w:ascii="Times New Roman" w:hAnsi="Times New Roman" w:cs="Times New Roman"/>
              <w:b/>
              <w:color w:val="auto"/>
              <w:sz w:val="26"/>
              <w:szCs w:val="26"/>
            </w:rPr>
            <w:t>Mục Lục</w:t>
          </w:r>
        </w:p>
        <w:p w14:paraId="37254CE5" w14:textId="77777777" w:rsidR="00CA534D" w:rsidRPr="00232DB5" w:rsidRDefault="00CA534D" w:rsidP="00CA534D">
          <w:pPr>
            <w:pStyle w:val="TOC1"/>
            <w:rPr>
              <w:rFonts w:eastAsiaTheme="minorEastAsia" w:cs="Times New Roman"/>
              <w:noProof/>
              <w:szCs w:val="26"/>
            </w:rPr>
          </w:pPr>
          <w:r w:rsidRPr="00232DB5">
            <w:rPr>
              <w:rFonts w:cs="Times New Roman"/>
              <w:szCs w:val="26"/>
            </w:rPr>
            <w:fldChar w:fldCharType="begin"/>
          </w:r>
          <w:r w:rsidRPr="00232DB5">
            <w:rPr>
              <w:rFonts w:cs="Times New Roman"/>
              <w:szCs w:val="26"/>
            </w:rPr>
            <w:instrText xml:space="preserve"> TOC \o "1-3" \h \z \u </w:instrText>
          </w:r>
          <w:r w:rsidRPr="00232DB5">
            <w:rPr>
              <w:rFonts w:cs="Times New Roman"/>
              <w:szCs w:val="26"/>
            </w:rPr>
            <w:fldChar w:fldCharType="separate"/>
          </w:r>
          <w:hyperlink w:anchor="_Toc101792181" w:history="1">
            <w:r w:rsidRPr="00232DB5">
              <w:rPr>
                <w:rStyle w:val="Hyperlink"/>
                <w:rFonts w:cs="Times New Roman"/>
                <w:bCs/>
                <w:noProof/>
                <w:szCs w:val="26"/>
              </w:rPr>
              <w:t>CHUYÊN ĐỀ 1. ĐIỂM KỲ DỊ</w:t>
            </w:r>
            <w:r w:rsidRPr="00232DB5">
              <w:rPr>
                <w:rFonts w:cs="Times New Roman"/>
                <w:noProof/>
                <w:webHidden/>
                <w:szCs w:val="26"/>
              </w:rPr>
              <w:tab/>
            </w:r>
            <w:r w:rsidRPr="00232DB5">
              <w:rPr>
                <w:rFonts w:cs="Times New Roman"/>
                <w:noProof/>
                <w:webHidden/>
                <w:szCs w:val="26"/>
              </w:rPr>
              <w:fldChar w:fldCharType="begin"/>
            </w:r>
            <w:r w:rsidRPr="00232DB5">
              <w:rPr>
                <w:rFonts w:cs="Times New Roman"/>
                <w:noProof/>
                <w:webHidden/>
                <w:szCs w:val="26"/>
              </w:rPr>
              <w:instrText xml:space="preserve"> PAGEREF _Toc101792181 \h </w:instrText>
            </w:r>
            <w:r w:rsidRPr="00232DB5">
              <w:rPr>
                <w:rFonts w:cs="Times New Roman"/>
                <w:noProof/>
                <w:webHidden/>
                <w:szCs w:val="26"/>
              </w:rPr>
            </w:r>
            <w:r w:rsidRPr="00232DB5">
              <w:rPr>
                <w:rFonts w:cs="Times New Roman"/>
                <w:noProof/>
                <w:webHidden/>
                <w:szCs w:val="26"/>
              </w:rPr>
              <w:fldChar w:fldCharType="separate"/>
            </w:r>
            <w:r w:rsidRPr="00232DB5">
              <w:rPr>
                <w:rFonts w:cs="Times New Roman"/>
                <w:noProof/>
                <w:webHidden/>
                <w:szCs w:val="26"/>
              </w:rPr>
              <w:t>3</w:t>
            </w:r>
            <w:r w:rsidRPr="00232DB5">
              <w:rPr>
                <w:rFonts w:cs="Times New Roman"/>
                <w:noProof/>
                <w:webHidden/>
                <w:szCs w:val="26"/>
              </w:rPr>
              <w:fldChar w:fldCharType="end"/>
            </w:r>
          </w:hyperlink>
        </w:p>
        <w:p w14:paraId="2D03CEE6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182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 CÁC BƯỚC MÔ HÌNH HÓA TOÁN HỌC CÁNH TAY ROBOT 3 BẬC TỰ DO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2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3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6252201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3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1.1. Bước 1: Đặt các hệ tọa độ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3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3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99628AC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4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1.2. Bước 2: Xây dựng bảng D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4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3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A3440B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5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3. Thành lập bảng D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5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4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27659F9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6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4. Xây dựng các ma trận 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6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4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1668896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7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5. Xây dựng các ma trận D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7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5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92C83E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8" w:history="1">
            <w:r w:rsidR="00CA534D" w:rsidRPr="00232DB5">
              <w:rPr>
                <w:rStyle w:val="Hyperlink"/>
                <w:rFonts w:eastAsia="Times New Roman" w:cs="Times New Roman"/>
                <w:noProof/>
                <w:sz w:val="26"/>
                <w:szCs w:val="26"/>
                <w:lang w:eastAsia="ja-JP"/>
              </w:rPr>
              <w:t xml:space="preserve">1.1.6. </w:t>
            </w:r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Xác định vị trí điểm thao tác cuối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8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5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B18E5FD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9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  <w:lang w:eastAsia="ja-JP"/>
              </w:rPr>
              <w:t>1.1.7. Kiểm tra toạ độ điểm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9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5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53BF13B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190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  <w:lang w:eastAsia="ja-JP"/>
              </w:rPr>
              <w:t>1.2. Xác định điểm kỳ dị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0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7A22180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1" w:history="1">
            <w:r w:rsidR="00CA534D" w:rsidRPr="00232DB5">
              <w:rPr>
                <w:rStyle w:val="Hyperlink"/>
                <w:rFonts w:eastAsia="Times New Roman" w:cs="Times New Roman"/>
                <w:noProof/>
                <w:sz w:val="26"/>
                <w:szCs w:val="26"/>
                <w:lang w:eastAsia="ja-JP"/>
              </w:rPr>
              <w:t xml:space="preserve">1.2.1. </w:t>
            </w:r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Tính ma trận Jacobian cho điểm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1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1EC06C3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2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2.2. Tính định thức Jacobian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2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6CC49D2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3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2.3. Tìm vị trí điểm kỳ dị của cánh tay robot và vẽ hình minh họa các vị trí.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3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638D51B" w14:textId="77777777" w:rsidR="00CA534D" w:rsidRPr="00232DB5" w:rsidRDefault="008371B8" w:rsidP="00CA534D">
          <w:pPr>
            <w:pStyle w:val="TOC1"/>
            <w:rPr>
              <w:rFonts w:eastAsiaTheme="minorEastAsia" w:cs="Times New Roman"/>
              <w:noProof/>
              <w:szCs w:val="26"/>
            </w:rPr>
          </w:pPr>
          <w:hyperlink w:anchor="_Toc101792194" w:history="1">
            <w:r w:rsidR="00CA534D" w:rsidRPr="00232DB5">
              <w:rPr>
                <w:rStyle w:val="Hyperlink"/>
                <w:rFonts w:cs="Times New Roman"/>
                <w:bCs/>
                <w:noProof/>
                <w:szCs w:val="26"/>
              </w:rPr>
              <w:t>CHUYÊN ĐỀ 2. XÂY DỰNG CÁC THÀNH PHẦN HỆ PHƯƠNG TRÌNH ĐỘNG LỰC HỌC TRONG KHÔNG GIAN THAO TÁC</w: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instrText xml:space="preserve"> PAGEREF _Toc101792194 \h </w:instrTex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t>7</w: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end"/>
            </w:r>
          </w:hyperlink>
        </w:p>
        <w:p w14:paraId="5D544227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195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 Phương trình động lực học trong không gian khớp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5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7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47AA7BD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1. Ma trận cosin chỉ hướng của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6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7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81C1C4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7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2. Tọa độ điểm cuối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7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7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CF380AD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8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3. Tính tọa độ trọng tâm các khâu theo hệ tọa độ địa phương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8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8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49C4C14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9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4. Tính tọa độ trọng tâm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9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8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B1F964C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0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5. Ma trận M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0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8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D5C530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1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6. Ma trận 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1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9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4FAABA3" w14:textId="77777777" w:rsidR="00CA534D" w:rsidRPr="00232DB5" w:rsidRDefault="008371B8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2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7. Ma trậ</w:t>
            </w:r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n</w:t>
            </w:r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 G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2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F9766F4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203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2. Phương trình động lực học trong không gian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3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E557734" w14:textId="77777777" w:rsidR="00CA534D" w:rsidRPr="00232DB5" w:rsidRDefault="008371B8" w:rsidP="00CA534D">
          <w:pPr>
            <w:pStyle w:val="TOC1"/>
            <w:rPr>
              <w:rFonts w:eastAsiaTheme="minorEastAsia" w:cs="Times New Roman"/>
              <w:noProof/>
              <w:szCs w:val="26"/>
            </w:rPr>
          </w:pPr>
          <w:hyperlink w:anchor="_Toc101792204" w:history="1">
            <w:r w:rsidR="00CA534D" w:rsidRPr="00232DB5">
              <w:rPr>
                <w:rStyle w:val="Hyperlink"/>
                <w:rFonts w:cs="Times New Roman"/>
                <w:noProof/>
                <w:szCs w:val="26"/>
                <w:lang w:val="vi-VN"/>
              </w:rPr>
              <w:t>CHUYÊN ĐỀ 3. LẬP TRÌNH QUỸ ĐẠO TRONG KHÔNG GIAN KHỚP VÀ KHÔNG GIAN THAO TÁC</w: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instrText xml:space="preserve"> PAGEREF _Toc101792204 \h </w:instrTex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Cs w:val="26"/>
              </w:rPr>
              <w:fldChar w:fldCharType="end"/>
            </w:r>
          </w:hyperlink>
        </w:p>
        <w:p w14:paraId="0FCAFA8F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205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3.1. Lập trình quỹ đạo trong không gian khớp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5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8FAEC4E" w14:textId="77777777" w:rsidR="00CA534D" w:rsidRPr="00232DB5" w:rsidRDefault="008371B8" w:rsidP="00CA534D">
          <w:pPr>
            <w:pStyle w:val="TOC2"/>
            <w:tabs>
              <w:tab w:val="right" w:leader="dot" w:pos="9912"/>
            </w:tabs>
            <w:rPr>
              <w:rFonts w:eastAsiaTheme="minorEastAsia" w:cs="Times New Roman"/>
              <w:noProof/>
              <w:sz w:val="26"/>
              <w:szCs w:val="26"/>
            </w:rPr>
          </w:pPr>
          <w:hyperlink w:anchor="_Toc101792206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3.2. Lập trình quỹ đạo trong không gian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6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>13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D485A8E" w14:textId="77777777" w:rsidR="00CA534D" w:rsidRPr="00232DB5" w:rsidRDefault="00CA534D" w:rsidP="00CA534D">
          <w:pPr>
            <w:rPr>
              <w:rFonts w:cs="Times New Roman"/>
              <w:b/>
              <w:bCs/>
              <w:noProof/>
              <w:sz w:val="26"/>
              <w:szCs w:val="26"/>
            </w:rPr>
          </w:pPr>
          <w:r w:rsidRPr="00232DB5">
            <w:rPr>
              <w:rFonts w:cs="Times New Roman"/>
              <w:b/>
              <w:bCs/>
              <w:noProof/>
              <w:sz w:val="26"/>
              <w:szCs w:val="26"/>
            </w:rPr>
            <w:fldChar w:fldCharType="end"/>
          </w:r>
        </w:p>
      </w:sdtContent>
    </w:sdt>
    <w:p w14:paraId="35CCAC3B" w14:textId="45C763EB" w:rsidR="008371B8" w:rsidRDefault="008371B8" w:rsidP="008371B8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br w:type="page"/>
      </w:r>
    </w:p>
    <w:p w14:paraId="6BC6DAEA" w14:textId="2430B659" w:rsidR="00CA534D" w:rsidRPr="00232DB5" w:rsidRDefault="00CA534D" w:rsidP="00CA534D">
      <w:pPr>
        <w:rPr>
          <w:rFonts w:cs="Times New Roman"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</w:rPr>
        <w:lastRenderedPageBreak/>
        <w:t>Mô hình Robot – Đề số 3</w:t>
      </w:r>
    </w:p>
    <w:p w14:paraId="46C94156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3E5A81F" wp14:editId="0308BDDA">
            <wp:extent cx="4012859" cy="3169920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4045784" cy="31959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DC63AC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1. Mô hình toán học Robot 3 bậc tự do</w:t>
      </w:r>
    </w:p>
    <w:p w14:paraId="6EE898BF" w14:textId="77777777" w:rsidR="00CA534D" w:rsidRPr="00232DB5" w:rsidRDefault="00CA534D" w:rsidP="00CA534D">
      <w:pPr>
        <w:pStyle w:val="Heading1"/>
        <w:jc w:val="center"/>
        <w:rPr>
          <w:rFonts w:cs="Times New Roman"/>
          <w:b w:val="0"/>
          <w:bCs/>
          <w:szCs w:val="26"/>
        </w:rPr>
      </w:pPr>
      <w:bookmarkStart w:id="0" w:name="_Toc101792181"/>
      <w:r w:rsidRPr="00232DB5">
        <w:rPr>
          <w:rFonts w:cs="Times New Roman"/>
          <w:bCs/>
          <w:szCs w:val="26"/>
        </w:rPr>
        <w:t>CHUYÊN ĐỀ 1. ĐIỂM KỲ DỊ</w:t>
      </w:r>
      <w:bookmarkEnd w:id="0"/>
    </w:p>
    <w:p w14:paraId="6C38BA5D" w14:textId="77777777" w:rsidR="00CA534D" w:rsidRPr="00232DB5" w:rsidRDefault="00CA534D" w:rsidP="00CA534D">
      <w:pPr>
        <w:pStyle w:val="Heading2"/>
        <w:rPr>
          <w:rFonts w:cs="Times New Roman"/>
          <w:b w:val="0"/>
          <w:bCs/>
        </w:rPr>
      </w:pPr>
      <w:bookmarkStart w:id="1" w:name="_Toc101792182"/>
      <w:r w:rsidRPr="00232DB5">
        <w:rPr>
          <w:rFonts w:cs="Times New Roman"/>
          <w:bCs/>
        </w:rPr>
        <w:t>1. CÁC BƯỚC MÔ HÌNH HÓA TOÁN HỌC CÁNH TAY ROBOT 3 BẬC TỰ DO</w:t>
      </w:r>
      <w:bookmarkEnd w:id="1"/>
    </w:p>
    <w:p w14:paraId="5752800A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" w:name="_Toc101792183"/>
      <w:r w:rsidRPr="00232DB5">
        <w:rPr>
          <w:rFonts w:cs="Times New Roman"/>
          <w:bCs/>
          <w:szCs w:val="26"/>
        </w:rPr>
        <w:t>1.1.1 Bước 1: Đặt các hệ tọa độ</w:t>
      </w:r>
      <w:bookmarkEnd w:id="2"/>
    </w:p>
    <w:p w14:paraId="1306DC06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Đặt hệ tọa độ cố định </w:t>
      </w:r>
      <w:r w:rsidRPr="00232DB5">
        <w:rPr>
          <w:rFonts w:cs="Times New Roman"/>
          <w:position w:val="-12"/>
          <w:sz w:val="26"/>
          <w:szCs w:val="26"/>
        </w:rPr>
        <w:object w:dxaOrig="960" w:dyaOrig="360" w14:anchorId="4CB5EC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10" o:title=""/>
          </v:shape>
          <o:OLEObject Type="Embed" ProgID="Equation.DSMT4" ShapeID="_x0000_i1025" DrawAspect="Content" ObjectID="_1712503503" r:id="rId11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với gốc </w:t>
      </w:r>
      <w:r w:rsidRPr="00232DB5">
        <w:rPr>
          <w:rFonts w:cs="Times New Roman"/>
          <w:position w:val="-12"/>
          <w:sz w:val="26"/>
          <w:szCs w:val="26"/>
        </w:rPr>
        <w:object w:dxaOrig="320" w:dyaOrig="360" w14:anchorId="7A425124">
          <v:shape id="_x0000_i1026" type="#_x0000_t75" style="width:16.2pt;height:18pt" o:ole="">
            <v:imagedata r:id="rId12" o:title=""/>
          </v:shape>
          <o:OLEObject Type="Embed" ProgID="Equation.DSMT4" ShapeID="_x0000_i1026" DrawAspect="Content" ObjectID="_1712503504" r:id="rId13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tại điểm đầu khâu 1 với các các trục như hình vẽ  → trục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5D2FCEAF">
          <v:shape id="_x0000_i1027" type="#_x0000_t75" style="width:34.8pt;height:18pt" o:ole="">
            <v:imagedata r:id="rId14" o:title=""/>
          </v:shape>
          <o:OLEObject Type="Embed" ProgID="Equation.DSMT4" ShapeID="_x0000_i1027" DrawAspect="Content" ObjectID="_1712503505" r:id="rId15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hướng vào trong.</w:t>
      </w:r>
    </w:p>
    <w:p w14:paraId="0933843C" w14:textId="77777777" w:rsidR="00CA534D" w:rsidRPr="00232DB5" w:rsidRDefault="00CA534D" w:rsidP="00CA534D">
      <w:pPr>
        <w:spacing w:line="240" w:lineRule="auto"/>
        <w:jc w:val="left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Do khớp 1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60" w:dyaOrig="360" w14:anchorId="0E18EC1D">
          <v:shape id="_x0000_i1028" type="#_x0000_t75" style="width:13.2pt;height:18pt" o:ole="">
            <v:imagedata r:id="rId16" o:title=""/>
          </v:shape>
          <o:OLEObject Type="Embed" ProgID="Equation.DSMT4" ShapeID="_x0000_i1028" DrawAspect="Content" ObjectID="_1712503506" r:id="rId17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>và quay ngược chiều kim đồng hồ → hướng ra ngoài  nên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6D26D486">
          <v:shape id="_x0000_i1029" type="#_x0000_t75" style="width:34.8pt;height:18pt" o:ole="">
            <v:imagedata r:id="rId14" o:title=""/>
          </v:shape>
          <o:OLEObject Type="Embed" ProgID="Equation.DSMT4" ShapeID="_x0000_i1029" DrawAspect="Content" ObjectID="_1712503507" r:id="rId18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và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05B3F72B">
          <v:shape id="_x0000_i1030" type="#_x0000_t75" style="width:33pt;height:18pt" o:ole="">
            <v:imagedata r:id="rId19" o:title=""/>
          </v:shape>
          <o:OLEObject Type="Embed" ProgID="Equation.DSMT4" ShapeID="_x0000_i1030" DrawAspect="Content" ObjectID="_1712503508" r:id="rId20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cùng phương ngược hướng .</w:t>
      </w:r>
    </w:p>
    <w:p w14:paraId="1864B22A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Khớp 2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79" w:dyaOrig="360" w14:anchorId="641DE20B">
          <v:shape id="_x0000_i1031" type="#_x0000_t75" style="width:13.8pt;height:18pt" o:ole="">
            <v:imagedata r:id="rId21" o:title=""/>
          </v:shape>
          <o:OLEObject Type="Embed" ProgID="Equation.DSMT4" ShapeID="_x0000_i1031" DrawAspect="Content" ObjectID="_1712503509" r:id="rId22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, trục quay của khớp 2 cùng phướng ngược hứơng với trục quay 1. Do đó,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975AD64">
          <v:shape id="_x0000_i1032" type="#_x0000_t75" style="width:36pt;height:19.8pt" o:ole="">
            <v:imagedata r:id="rId23" o:title=""/>
          </v:shape>
          <o:OLEObject Type="Embed" ProgID="Equation.DSMT4" ShapeID="_x0000_i1032" DrawAspect="Content" ObjectID="_1712503510" r:id="rId24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đi qua tâm khớp 2 và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289B6A8">
          <v:shape id="_x0000_i1033" type="#_x0000_t75" style="width:36pt;height:19.8pt" o:ole="">
            <v:imagedata r:id="rId23" o:title=""/>
          </v:shape>
          <o:OLEObject Type="Embed" ProgID="Equation.DSMT4" ShapeID="_x0000_i1033" DrawAspect="Content" ObjectID="_1712503511" r:id="rId25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cùng phướng ngược hứơng với trục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5831495C">
          <v:shape id="_x0000_i1034" type="#_x0000_t75" style="width:33pt;height:18pt" o:ole="">
            <v:imagedata r:id="rId19" o:title=""/>
          </v:shape>
          <o:OLEObject Type="Embed" ProgID="Equation.DSMT4" ShapeID="_x0000_i1034" DrawAspect="Content" ObjectID="_1712503512" r:id="rId26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. Trục  hướng dọc theo chiều dài khâu 2. Điểm đặt của hệ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5D831B3">
          <v:shape id="_x0000_i1035" type="#_x0000_t75" style="width:46.2pt;height:18pt" o:ole="">
            <v:imagedata r:id="rId27" o:title=""/>
          </v:shape>
          <o:OLEObject Type="Embed" ProgID="Equation.DSMT4" ShapeID="_x0000_i1035" DrawAspect="Content" ObjectID="_1712503513" r:id="rId28"/>
        </w:object>
      </w:r>
      <w:r w:rsidRPr="00232DB5">
        <w:rPr>
          <w:rFonts w:cs="Times New Roman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là điểm đầu khâu 2 .</w:t>
      </w:r>
    </w:p>
    <w:p w14:paraId="6A13A9DB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b/>
          <w:color w:val="000000"/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Khớp 3 do khớp 3 là khớp tịnh tiến nên trục </w:t>
      </w:r>
      <w:r w:rsidRPr="00232DB5">
        <w:rPr>
          <w:position w:val="-16"/>
          <w:sz w:val="26"/>
          <w:szCs w:val="26"/>
        </w:rPr>
        <w:object w:dxaOrig="700" w:dyaOrig="420" w14:anchorId="01F793B9">
          <v:shape id="_x0000_i1036" type="#_x0000_t75" style="width:34.8pt;height:21pt" o:ole="">
            <v:imagedata r:id="rId29" o:title=""/>
          </v:shape>
          <o:OLEObject Type="Embed" ProgID="Equation.DSMT4" ShapeID="_x0000_i1036" DrawAspect="Content" ObjectID="_1712503514" r:id="rId30"/>
        </w:object>
      </w:r>
      <w:r w:rsidRPr="00232DB5">
        <w:rPr>
          <w:color w:val="000000"/>
          <w:sz w:val="26"/>
          <w:szCs w:val="26"/>
        </w:rPr>
        <w:t xml:space="preserve"> cần đặt trùng với hướng dịch chuyển của khớp</w:t>
      </w:r>
      <w:r w:rsidRPr="00232DB5">
        <w:rPr>
          <w:noProof/>
          <w:color w:val="000000"/>
          <w:sz w:val="26"/>
          <w:szCs w:val="26"/>
          <w:bdr w:val="none" w:sz="0" w:space="0" w:color="auto" w:frame="1"/>
          <w:vertAlign w:val="subscript"/>
        </w:rPr>
        <w:t xml:space="preserve"> </w:t>
      </w:r>
      <w:r w:rsidRPr="00232DB5">
        <w:rPr>
          <w:position w:val="-12"/>
          <w:sz w:val="26"/>
          <w:szCs w:val="26"/>
        </w:rPr>
        <w:object w:dxaOrig="279" w:dyaOrig="360" w14:anchorId="11EABEB5">
          <v:shape id="_x0000_i1037" type="#_x0000_t75" style="width:14.4pt;height:18pt" o:ole="">
            <v:imagedata r:id="rId31" o:title=""/>
          </v:shape>
          <o:OLEObject Type="Embed" ProgID="Equation.DSMT4" ShapeID="_x0000_i1037" DrawAspect="Content" ObjectID="_1712503515" r:id="rId32"/>
        </w:object>
      </w:r>
      <w:r w:rsidRPr="00232DB5">
        <w:rPr>
          <w:color w:val="000000"/>
          <w:sz w:val="26"/>
          <w:szCs w:val="26"/>
        </w:rPr>
        <w:t xml:space="preserve">. Chú ý rằng, khớp </w:t>
      </w:r>
      <w:r w:rsidRPr="00232DB5">
        <w:rPr>
          <w:position w:val="-12"/>
          <w:sz w:val="26"/>
          <w:szCs w:val="26"/>
        </w:rPr>
        <w:object w:dxaOrig="279" w:dyaOrig="360" w14:anchorId="75A2D675">
          <v:shape id="_x0000_i1038" type="#_x0000_t75" style="width:14.4pt;height:18pt" o:ole="">
            <v:imagedata r:id="rId31" o:title=""/>
          </v:shape>
          <o:OLEObject Type="Embed" ProgID="Equation.DSMT4" ShapeID="_x0000_i1038" DrawAspect="Content" ObjectID="_1712503516" r:id="rId33"/>
        </w:object>
      </w:r>
      <w:r w:rsidRPr="00232DB5">
        <w:rPr>
          <w:color w:val="000000"/>
          <w:sz w:val="26"/>
          <w:szCs w:val="26"/>
        </w:rPr>
        <w:t xml:space="preserve"> là dịch chuyển dài nên có đơn vị là mét . Dễ dàng đặt hệ </w:t>
      </w:r>
      <w:r w:rsidRPr="00232DB5">
        <w:rPr>
          <w:position w:val="-12"/>
          <w:sz w:val="26"/>
          <w:szCs w:val="26"/>
        </w:rPr>
        <w:object w:dxaOrig="920" w:dyaOrig="360" w14:anchorId="030A39E6">
          <v:shape id="_x0000_i1039" type="#_x0000_t75" style="width:46.2pt;height:18pt" o:ole="">
            <v:imagedata r:id="rId34" o:title=""/>
          </v:shape>
          <o:OLEObject Type="Embed" ProgID="Equation.DSMT4" ShapeID="_x0000_i1039" DrawAspect="Content" ObjectID="_1712503517" r:id="rId35"/>
        </w:object>
      </w:r>
      <w:r w:rsidRPr="00232DB5">
        <w:rPr>
          <w:color w:val="000000"/>
          <w:sz w:val="26"/>
          <w:szCs w:val="26"/>
        </w:rPr>
        <w:t xml:space="preserve"> sao cho  trùng với gốc</w:t>
      </w:r>
      <w:r w:rsidRPr="00232DB5">
        <w:rPr>
          <w:color w:val="000000"/>
          <w:sz w:val="26"/>
          <w:szCs w:val="26"/>
          <w:lang w:val="vi-VN"/>
        </w:rPr>
        <w:t xml:space="preserve"> </w:t>
      </w:r>
      <w:r w:rsidRPr="00232DB5">
        <w:rPr>
          <w:b/>
          <w:color w:val="000000"/>
          <w:sz w:val="26"/>
          <w:szCs w:val="26"/>
        </w:rPr>
        <w:t xml:space="preserve"> </w:t>
      </w:r>
      <w:r w:rsidRPr="00232DB5">
        <w:rPr>
          <w:position w:val="-12"/>
          <w:sz w:val="26"/>
          <w:szCs w:val="26"/>
        </w:rPr>
        <w:object w:dxaOrig="320" w:dyaOrig="360" w14:anchorId="3A5BD58B">
          <v:shape id="_x0000_i1040" type="#_x0000_t75" style="width:16.2pt;height:18pt" o:ole="">
            <v:imagedata r:id="rId36" o:title=""/>
          </v:shape>
          <o:OLEObject Type="Embed" ProgID="Equation.DSMT4" ShapeID="_x0000_i1040" DrawAspect="Content" ObjectID="_1712503518" r:id="rId37"/>
        </w:object>
      </w:r>
      <w:r w:rsidRPr="00232DB5">
        <w:rPr>
          <w:sz w:val="26"/>
          <w:szCs w:val="26"/>
        </w:rPr>
        <w:t>.</w:t>
      </w:r>
    </w:p>
    <w:p w14:paraId="0F682408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>Tại điểm thao tác E, hệ tọa độ có thể đặt tùy ý nhưng vẫn phải tuân thủ quy tắc DH .</w:t>
      </w:r>
    </w:p>
    <w:p w14:paraId="293B08D8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3" w:name="_Toc101792184"/>
      <w:r w:rsidRPr="00232DB5">
        <w:rPr>
          <w:rFonts w:cs="Times New Roman"/>
          <w:bCs/>
          <w:szCs w:val="26"/>
        </w:rPr>
        <w:t>1.1.2. Bước 2: Xây dựng bảng DH</w:t>
      </w:r>
      <w:bookmarkEnd w:id="3"/>
    </w:p>
    <w:p w14:paraId="58CF1A50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Quy tắc DH được tuân thủ cho khớp </w:t>
      </w:r>
      <w:r w:rsidRPr="00232DB5">
        <w:rPr>
          <w:position w:val="-6"/>
          <w:sz w:val="26"/>
          <w:szCs w:val="26"/>
        </w:rPr>
        <w:object w:dxaOrig="139" w:dyaOrig="279" w14:anchorId="701BF6AF">
          <v:shape id="_x0000_i1041" type="#_x0000_t75" style="width:7.2pt;height:13.8pt" o:ole="">
            <v:imagedata r:id="rId38" o:title=""/>
          </v:shape>
          <o:OLEObject Type="Embed" ProgID="Equation.DSMT4" ShapeID="_x0000_i1041" DrawAspect="Content" ObjectID="_1712503519" r:id="rId39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để dịch chuyển hệ tọa độ </w:t>
      </w:r>
      <w:r w:rsidRPr="00232DB5">
        <w:rPr>
          <w:position w:val="-12"/>
          <w:sz w:val="26"/>
          <w:szCs w:val="26"/>
        </w:rPr>
        <w:object w:dxaOrig="1100" w:dyaOrig="360" w14:anchorId="7BD38976">
          <v:shape id="_x0000_i1042" type="#_x0000_t75" style="width:55.2pt;height:18pt" o:ole="">
            <v:imagedata r:id="rId40" o:title=""/>
          </v:shape>
          <o:OLEObject Type="Embed" ProgID="Equation.DSMT4" ShapeID="_x0000_i1042" DrawAspect="Content" ObjectID="_1712503520" r:id="rId41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sang hệ tọa độ </w:t>
      </w:r>
      <w:r w:rsidRPr="00232DB5">
        <w:rPr>
          <w:position w:val="-12"/>
          <w:sz w:val="26"/>
          <w:szCs w:val="26"/>
        </w:rPr>
        <w:object w:dxaOrig="960" w:dyaOrig="360" w14:anchorId="7D4D77AA">
          <v:shape id="_x0000_i1043" type="#_x0000_t75" style="width:48pt;height:18pt" o:ole="">
            <v:imagedata r:id="rId10" o:title=""/>
          </v:shape>
          <o:OLEObject Type="Embed" ProgID="Equation.DSMT4" ShapeID="_x0000_i1043" DrawAspect="Content" ObjectID="_1712503521" r:id="rId42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bất kỳ theo nguyên tắc: Quay trục </w:t>
      </w:r>
      <w:r w:rsidRPr="00232DB5">
        <w:rPr>
          <w:position w:val="-12"/>
          <w:sz w:val="26"/>
          <w:szCs w:val="26"/>
        </w:rPr>
        <w:object w:dxaOrig="800" w:dyaOrig="360" w14:anchorId="1FF4A215">
          <v:shape id="_x0000_i1044" type="#_x0000_t75" style="width:40.2pt;height:18pt" o:ole="">
            <v:imagedata r:id="rId43" o:title=""/>
          </v:shape>
          <o:OLEObject Type="Embed" ProgID="Equation.DSMT4" ShapeID="_x0000_i1044" DrawAspect="Content" ObjectID="_1712503522" r:id="rId44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20" w:dyaOrig="380" w14:anchorId="06FAB3B5">
          <v:shape id="_x0000_i1045" type="#_x0000_t75" style="width:21pt;height:19.2pt" o:ole="">
            <v:imagedata r:id="rId45" o:title=""/>
          </v:shape>
          <o:OLEObject Type="Embed" ProgID="Equation.DSMT4" ShapeID="_x0000_i1045" DrawAspect="Content" ObjectID="_1712503523" r:id="rId46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880" w:dyaOrig="440" w14:anchorId="5ACCE372">
          <v:shape id="_x0000_i1046" type="#_x0000_t75" style="width:43.8pt;height:22.2pt" o:ole="">
            <v:imagedata r:id="rId47" o:title=""/>
          </v:shape>
          <o:OLEObject Type="Embed" ProgID="Equation.DSMT4" ShapeID="_x0000_i1046" DrawAspect="Content" ObjectID="_1712503524" r:id="rId48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013E6B34">
          <v:shape id="_x0000_i1047" type="#_x0000_t75" style="width:21pt;height:19.2pt" o:ole="">
            <v:imagedata r:id="rId49" o:title=""/>
          </v:shape>
          <o:OLEObject Type="Embed" ProgID="Equation.DSMT4" ShapeID="_x0000_i1047" DrawAspect="Content" ObjectID="_1712503525" r:id="rId50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900" w:dyaOrig="440" w14:anchorId="52A354C0">
          <v:shape id="_x0000_i1048" type="#_x0000_t75" style="width:45pt;height:22.2pt" o:ole="">
            <v:imagedata r:id="rId51" o:title=""/>
          </v:shape>
          <o:OLEObject Type="Embed" ProgID="Equation.DSMT4" ShapeID="_x0000_i1048" DrawAspect="Content" ObjectID="_1712503526" r:id="rId52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5EF71FB1">
          <v:shape id="_x0000_i1049" type="#_x0000_t75" style="width:21pt;height:19.2pt" o:ole="">
            <v:imagedata r:id="rId53" o:title=""/>
          </v:shape>
          <o:OLEObject Type="Embed" ProgID="Equation.DSMT4" ShapeID="_x0000_i1049" DrawAspect="Content" ObjectID="_1712503527" r:id="rId54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à quay trục </w:t>
      </w:r>
      <w:r w:rsidRPr="00232DB5">
        <w:rPr>
          <w:position w:val="-16"/>
          <w:sz w:val="26"/>
          <w:szCs w:val="26"/>
        </w:rPr>
        <w:object w:dxaOrig="900" w:dyaOrig="440" w14:anchorId="4987BBB7">
          <v:shape id="_x0000_i1050" type="#_x0000_t75" style="width:45pt;height:22.2pt" o:ole="">
            <v:imagedata r:id="rId55" o:title=""/>
          </v:shape>
          <o:OLEObject Type="Embed" ProgID="Equation.DSMT4" ShapeID="_x0000_i1050" DrawAspect="Content" ObjectID="_1712503528" r:id="rId56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40" w:dyaOrig="380" w14:anchorId="77394354">
          <v:shape id="_x0000_i1051" type="#_x0000_t75" style="width:22.2pt;height:19.2pt" o:ole="">
            <v:imagedata r:id="rId57" o:title=""/>
          </v:shape>
          <o:OLEObject Type="Embed" ProgID="Equation.DSMT4" ShapeID="_x0000_i1051" DrawAspect="Content" ObjectID="_1712503529" r:id="rId58"/>
        </w:object>
      </w:r>
    </w:p>
    <w:p w14:paraId="1C3152B8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sz w:val="26"/>
          <w:szCs w:val="26"/>
        </w:rPr>
        <w:t xml:space="preserve">Hệ tọa độ </w:t>
      </w:r>
      <w:r w:rsidRPr="00232DB5">
        <w:rPr>
          <w:position w:val="-12"/>
          <w:sz w:val="26"/>
          <w:szCs w:val="26"/>
        </w:rPr>
        <w:object w:dxaOrig="980" w:dyaOrig="360" w14:anchorId="6AD8E446">
          <v:shape id="_x0000_i1052" type="#_x0000_t75" style="width:49.2pt;height:18pt" o:ole="">
            <v:imagedata r:id="rId59" o:title=""/>
          </v:shape>
          <o:OLEObject Type="Embed" ProgID="Equation.DSMT4" ShapeID="_x0000_i1052" DrawAspect="Content" ObjectID="_1712503530" r:id="rId60"/>
        </w:object>
      </w:r>
      <w:r w:rsidRPr="00232DB5">
        <w:rPr>
          <w:sz w:val="26"/>
          <w:szCs w:val="26"/>
        </w:rPr>
        <w:t xml:space="preserve"> được đặt trùng với hệ tọa độ </w:t>
      </w:r>
      <w:r w:rsidRPr="00232DB5">
        <w:rPr>
          <w:position w:val="-12"/>
          <w:sz w:val="26"/>
          <w:szCs w:val="26"/>
        </w:rPr>
        <w:object w:dxaOrig="960" w:dyaOrig="360" w14:anchorId="1DBA4DE3">
          <v:shape id="_x0000_i1053" type="#_x0000_t75" style="width:48pt;height:18pt" o:ole="">
            <v:imagedata r:id="rId61" o:title=""/>
          </v:shape>
          <o:OLEObject Type="Embed" ProgID="Equation.DSMT4" ShapeID="_x0000_i1053" DrawAspect="Content" ObjectID="_1712503531" r:id="rId62"/>
        </w:object>
      </w:r>
    </w:p>
    <w:p w14:paraId="2B3F26A6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00" w:dyaOrig="360" w14:anchorId="0F4ACC11">
          <v:shape id="_x0000_i1054" type="#_x0000_t75" style="width:45pt;height:18pt" o:ole="">
            <v:imagedata r:id="rId63" o:title=""/>
          </v:shape>
          <o:OLEObject Type="Embed" ProgID="Equation.DSMT4" ShapeID="_x0000_i1054" DrawAspect="Content" ObjectID="_1712503532" r:id="rId64"/>
        </w:object>
      </w:r>
      <w:r w:rsidRPr="00232DB5">
        <w:rPr>
          <w:sz w:val="26"/>
          <w:szCs w:val="26"/>
        </w:rPr>
        <w:t xml:space="preserve"> sang </w:t>
      </w:r>
      <w:r w:rsidRPr="00232DB5">
        <w:rPr>
          <w:position w:val="-12"/>
          <w:sz w:val="26"/>
          <w:szCs w:val="26"/>
        </w:rPr>
        <w:object w:dxaOrig="980" w:dyaOrig="360" w14:anchorId="43837068">
          <v:shape id="_x0000_i1055" type="#_x0000_t75" style="width:49.2pt;height:18pt" o:ole="">
            <v:imagedata r:id="rId65" o:title=""/>
          </v:shape>
          <o:OLEObject Type="Embed" ProgID="Equation.DSMT4" ShapeID="_x0000_i1055" DrawAspect="Content" ObjectID="_1712503533" r:id="rId66"/>
        </w:object>
      </w:r>
    </w:p>
    <w:p w14:paraId="30BA84E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2"/>
          <w:sz w:val="26"/>
          <w:szCs w:val="26"/>
        </w:rPr>
        <w:object w:dxaOrig="660" w:dyaOrig="360" w14:anchorId="247C2385">
          <v:shape id="_x0000_i1056" type="#_x0000_t75" style="width:33pt;height:18pt" o:ole="">
            <v:imagedata r:id="rId19" o:title=""/>
          </v:shape>
          <o:OLEObject Type="Embed" ProgID="Equation.DSMT4" ShapeID="_x0000_i1056" DrawAspect="Content" ObjectID="_1712503534" r:id="rId67"/>
        </w:object>
      </w:r>
      <w:r w:rsidRPr="00232DB5">
        <w:rPr>
          <w:sz w:val="26"/>
          <w:szCs w:val="26"/>
        </w:rPr>
        <w:t xml:space="preserve"> quay một góc bất kỳ </w:t>
      </w:r>
      <w:r w:rsidRPr="00232DB5">
        <w:rPr>
          <w:position w:val="-12"/>
          <w:sz w:val="26"/>
          <w:szCs w:val="26"/>
        </w:rPr>
        <w:object w:dxaOrig="260" w:dyaOrig="360" w14:anchorId="496B61B5">
          <v:shape id="_x0000_i1057" type="#_x0000_t75" style="width:13.2pt;height:18pt" o:ole="">
            <v:imagedata r:id="rId16" o:title=""/>
          </v:shape>
          <o:OLEObject Type="Embed" ProgID="Equation.DSMT4" ShapeID="_x0000_i1057" DrawAspect="Content" ObjectID="_1712503535" r:id="rId68"/>
        </w:object>
      </w:r>
      <w:r w:rsidRPr="00232DB5">
        <w:rPr>
          <w:sz w:val="26"/>
          <w:szCs w:val="26"/>
        </w:rPr>
        <w:t xml:space="preserve">để đưa trục </w:t>
      </w:r>
      <w:r w:rsidRPr="00232DB5">
        <w:rPr>
          <w:position w:val="-14"/>
          <w:sz w:val="26"/>
          <w:szCs w:val="26"/>
        </w:rPr>
        <w:object w:dxaOrig="720" w:dyaOrig="400" w14:anchorId="37904607">
          <v:shape id="_x0000_i1058" type="#_x0000_t75" style="width:36pt;height:19.8pt" o:ole="">
            <v:imagedata r:id="rId69" o:title=""/>
          </v:shape>
          <o:OLEObject Type="Embed" ProgID="Equation.DSMT4" ShapeID="_x0000_i1058" DrawAspect="Content" ObjectID="_1712503536" r:id="rId70"/>
        </w:object>
      </w:r>
      <w:r w:rsidRPr="00232DB5">
        <w:rPr>
          <w:sz w:val="26"/>
          <w:szCs w:val="26"/>
        </w:rPr>
        <w:t xml:space="preserve">thành trục </w:t>
      </w:r>
      <w:r w:rsidRPr="00232DB5">
        <w:rPr>
          <w:position w:val="-14"/>
          <w:sz w:val="26"/>
          <w:szCs w:val="26"/>
        </w:rPr>
        <w:object w:dxaOrig="740" w:dyaOrig="400" w14:anchorId="34DB5C40">
          <v:shape id="_x0000_i1059" type="#_x0000_t75" style="width:37.2pt;height:19.8pt" o:ole="">
            <v:imagedata r:id="rId71" o:title=""/>
          </v:shape>
          <o:OLEObject Type="Embed" ProgID="Equation.DSMT4" ShapeID="_x0000_i1059" DrawAspect="Content" ObjectID="_1712503537" r:id="rId72"/>
        </w:object>
      </w:r>
    </w:p>
    <w:p w14:paraId="7E8A2AA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lastRenderedPageBreak/>
        <w:t xml:space="preserve">Trục </w:t>
      </w:r>
      <w:r w:rsidRPr="00232DB5">
        <w:rPr>
          <w:position w:val="-14"/>
          <w:sz w:val="26"/>
          <w:szCs w:val="26"/>
        </w:rPr>
        <w:object w:dxaOrig="680" w:dyaOrig="400" w14:anchorId="5E6ED7B1">
          <v:shape id="_x0000_i1060" type="#_x0000_t75" style="width:34.2pt;height:19.8pt" o:ole="">
            <v:imagedata r:id="rId73" o:title=""/>
          </v:shape>
          <o:OLEObject Type="Embed" ProgID="Equation.DSMT4" ShapeID="_x0000_i1060" DrawAspect="Content" ObjectID="_1712503538" r:id="rId74"/>
        </w:object>
      </w:r>
      <w:r w:rsidRPr="00232DB5">
        <w:rPr>
          <w:sz w:val="26"/>
          <w:szCs w:val="26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680" w:dyaOrig="360" w14:anchorId="5D559656">
          <v:shape id="_x0000_i1061" type="#_x0000_t75" style="width:34.2pt;height:18pt" o:ole="">
            <v:imagedata r:id="rId75" o:title=""/>
          </v:shape>
          <o:OLEObject Type="Embed" ProgID="Equation.DSMT4" ShapeID="_x0000_i1061" DrawAspect="Content" ObjectID="_1712503539" r:id="rId76"/>
        </w:object>
      </w:r>
    </w:p>
    <w:p w14:paraId="1593F9A1" w14:textId="77777777" w:rsidR="00CA534D" w:rsidRPr="00232DB5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377556CE">
          <v:shape id="_x0000_i1062" type="#_x0000_t75" style="width:36pt;height:19.8pt" o:ole="">
            <v:imagedata r:id="rId77" o:title=""/>
          </v:shape>
          <o:OLEObject Type="Embed" ProgID="Equation.DSMT4" ShapeID="_x0000_i1062" DrawAspect="Content" ObjectID="_1712503540" r:id="rId78"/>
        </w:object>
      </w:r>
      <w:r w:rsidRPr="00232DB5">
        <w:rPr>
          <w:sz w:val="26"/>
          <w:szCs w:val="26"/>
        </w:rPr>
        <w:t xml:space="preserve">có thể tịnh tiến đưa gốc tọa độ </w:t>
      </w:r>
      <w:r w:rsidRPr="00232DB5">
        <w:rPr>
          <w:position w:val="-12"/>
          <w:sz w:val="26"/>
          <w:szCs w:val="26"/>
        </w:rPr>
        <w:object w:dxaOrig="300" w:dyaOrig="360" w14:anchorId="2B8FF674">
          <v:shape id="_x0000_i1063" type="#_x0000_t75" style="width:15pt;height:18pt" o:ole="">
            <v:imagedata r:id="rId79" o:title=""/>
          </v:shape>
          <o:OLEObject Type="Embed" ProgID="Equation.DSMT4" ShapeID="_x0000_i1063" DrawAspect="Content" ObjectID="_1712503541" r:id="rId80"/>
        </w:object>
      </w:r>
      <w:r w:rsidRPr="00232DB5">
        <w:rPr>
          <w:sz w:val="26"/>
          <w:szCs w:val="26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CEE7CE8">
          <v:shape id="_x0000_i1064" type="#_x0000_t75" style="width:16.2pt;height:18pt" o:ole="">
            <v:imagedata r:id="rId81" o:title=""/>
          </v:shape>
          <o:OLEObject Type="Embed" ProgID="Equation.DSMT4" ShapeID="_x0000_i1064" DrawAspect="Content" ObjectID="_1712503542" r:id="rId82"/>
        </w:object>
      </w:r>
      <w:r w:rsidRPr="00232DB5">
        <w:rPr>
          <w:sz w:val="26"/>
          <w:szCs w:val="26"/>
        </w:rPr>
        <w:t xml:space="preserve"> với độ dài bằng chiều dài khâu 1 nên </w:t>
      </w:r>
      <w:r w:rsidRPr="00232DB5">
        <w:rPr>
          <w:position w:val="-12"/>
          <w:sz w:val="26"/>
          <w:szCs w:val="26"/>
        </w:rPr>
        <w:object w:dxaOrig="740" w:dyaOrig="360" w14:anchorId="743AB608">
          <v:shape id="_x0000_i1065" type="#_x0000_t75" style="width:37.2pt;height:18pt" o:ole="">
            <v:imagedata r:id="rId83" o:title=""/>
          </v:shape>
          <o:OLEObject Type="Embed" ProgID="Equation.DSMT4" ShapeID="_x0000_i1065" DrawAspect="Content" ObjectID="_1712503543" r:id="rId84"/>
        </w:object>
      </w:r>
    </w:p>
    <w:p w14:paraId="68DC53C0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color w:val="000000"/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B664460">
          <v:shape id="_x0000_i1066" type="#_x0000_t75" style="width:36pt;height:19.8pt" o:ole="">
            <v:imagedata r:id="rId85" o:title=""/>
          </v:shape>
          <o:OLEObject Type="Embed" ProgID="Equation.DSMT4" ShapeID="_x0000_i1066" DrawAspect="Content" ObjectID="_1712503544" r:id="rId86"/>
        </w:object>
      </w:r>
      <w:r w:rsidRPr="00232DB5">
        <w:rPr>
          <w:sz w:val="26"/>
          <w:szCs w:val="26"/>
        </w:rPr>
        <w:t xml:space="preserve">không cần quay nên </w:t>
      </w:r>
      <w:r w:rsidRPr="00232DB5">
        <w:rPr>
          <w:position w:val="-12"/>
          <w:sz w:val="26"/>
          <w:szCs w:val="26"/>
        </w:rPr>
        <w:object w:dxaOrig="740" w:dyaOrig="380" w14:anchorId="6D59C6E7">
          <v:shape id="_x0000_i1067" type="#_x0000_t75" style="width:37.2pt;height:19.2pt" o:ole="">
            <v:imagedata r:id="rId87" o:title=""/>
          </v:shape>
          <o:OLEObject Type="Embed" ProgID="Equation.DSMT4" ShapeID="_x0000_i1067" DrawAspect="Content" ObjectID="_1712503545" r:id="rId88"/>
        </w:object>
      </w:r>
    </w:p>
    <w:p w14:paraId="6785EAC7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Chuyển đổi từ hệ </w:t>
      </w:r>
      <w:r w:rsidRPr="00232DB5">
        <w:rPr>
          <w:rFonts w:cs="Times New Roman"/>
          <w:position w:val="-12"/>
          <w:szCs w:val="26"/>
        </w:rPr>
        <w:object w:dxaOrig="920" w:dyaOrig="360" w14:anchorId="28307651">
          <v:shape id="_x0000_i1068" type="#_x0000_t75" style="width:46.2pt;height:18pt" o:ole="">
            <v:imagedata r:id="rId89" o:title=""/>
          </v:shape>
          <o:OLEObject Type="Embed" ProgID="Equation.DSMT4" ShapeID="_x0000_i1068" DrawAspect="Content" ObjectID="_1712503546" r:id="rId90"/>
        </w:object>
      </w:r>
      <w:r w:rsidRPr="00232DB5">
        <w:rPr>
          <w:rFonts w:cs="Times New Roman"/>
          <w:szCs w:val="26"/>
        </w:rPr>
        <w:t xml:space="preserve"> sang </w:t>
      </w:r>
      <w:r w:rsidRPr="00232DB5">
        <w:rPr>
          <w:rFonts w:cs="Times New Roman"/>
          <w:position w:val="-12"/>
          <w:szCs w:val="26"/>
        </w:rPr>
        <w:object w:dxaOrig="920" w:dyaOrig="360" w14:anchorId="6637D891">
          <v:shape id="_x0000_i1069" type="#_x0000_t75" style="width:46.2pt;height:18pt" o:ole="">
            <v:imagedata r:id="rId91" o:title=""/>
          </v:shape>
          <o:OLEObject Type="Embed" ProgID="Equation.DSMT4" ShapeID="_x0000_i1069" DrawAspect="Content" ObjectID="_1712503547" r:id="rId92"/>
        </w:object>
      </w:r>
    </w:p>
    <w:p w14:paraId="178CC211" w14:textId="77777777" w:rsidR="00CA534D" w:rsidRPr="008371B8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8371B8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77C1609">
          <v:shape id="_x0000_i1070" type="#_x0000_t75" style="width:36pt;height:19.8pt" o:ole="">
            <v:imagedata r:id="rId93" o:title=""/>
          </v:shape>
          <o:OLEObject Type="Embed" ProgID="Equation.DSMT4" ShapeID="_x0000_i1070" DrawAspect="Content" ObjectID="_1712503548" r:id="rId94"/>
        </w:object>
      </w:r>
      <w:r w:rsidRPr="008371B8">
        <w:rPr>
          <w:sz w:val="26"/>
          <w:szCs w:val="26"/>
          <w:lang w:val="vi-VN"/>
        </w:rPr>
        <w:t xml:space="preserve">quay một góc bất kỳ </w:t>
      </w:r>
      <w:r w:rsidRPr="00232DB5">
        <w:rPr>
          <w:position w:val="-12"/>
          <w:sz w:val="26"/>
          <w:szCs w:val="26"/>
        </w:rPr>
        <w:object w:dxaOrig="279" w:dyaOrig="360" w14:anchorId="3E660533">
          <v:shape id="_x0000_i1071" type="#_x0000_t75" style="width:13.8pt;height:18pt" o:ole="">
            <v:imagedata r:id="rId21" o:title=""/>
          </v:shape>
          <o:OLEObject Type="Embed" ProgID="Equation.DSMT4" ShapeID="_x0000_i1071" DrawAspect="Content" ObjectID="_1712503549" r:id="rId95"/>
        </w:object>
      </w:r>
      <w:r w:rsidRPr="008371B8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40" w:dyaOrig="400" w14:anchorId="6AE25CA0">
          <v:shape id="_x0000_i1072" type="#_x0000_t75" style="width:37.2pt;height:19.8pt" o:ole="">
            <v:imagedata r:id="rId96" o:title=""/>
          </v:shape>
          <o:OLEObject Type="Embed" ProgID="Equation.DSMT4" ShapeID="_x0000_i1072" DrawAspect="Content" ObjectID="_1712503550" r:id="rId97"/>
        </w:object>
      </w:r>
      <w:r w:rsidRPr="008371B8">
        <w:rPr>
          <w:sz w:val="26"/>
          <w:szCs w:val="26"/>
          <w:lang w:val="vi-VN"/>
        </w:rPr>
        <w:t xml:space="preserve"> thành trục </w:t>
      </w:r>
      <w:r w:rsidRPr="00232DB5">
        <w:rPr>
          <w:position w:val="-16"/>
          <w:sz w:val="26"/>
          <w:szCs w:val="26"/>
        </w:rPr>
        <w:object w:dxaOrig="740" w:dyaOrig="420" w14:anchorId="090863EF">
          <v:shape id="_x0000_i1073" type="#_x0000_t75" style="width:37.2pt;height:21pt" o:ole="">
            <v:imagedata r:id="rId98" o:title=""/>
          </v:shape>
          <o:OLEObject Type="Embed" ProgID="Equation.DSMT4" ShapeID="_x0000_i1073" DrawAspect="Content" ObjectID="_1712503551" r:id="rId99"/>
        </w:object>
      </w:r>
    </w:p>
    <w:p w14:paraId="0DFDBDA0" w14:textId="77777777" w:rsidR="00CA534D" w:rsidRPr="008371B8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8371B8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21EE7A67">
          <v:shape id="_x0000_i1074" type="#_x0000_t75" style="width:36pt;height:19.8pt" o:ole="">
            <v:imagedata r:id="rId23" o:title=""/>
          </v:shape>
          <o:OLEObject Type="Embed" ProgID="Equation.DSMT4" ShapeID="_x0000_i1074" DrawAspect="Content" ObjectID="_1712503552" r:id="rId100"/>
        </w:object>
      </w:r>
      <w:r w:rsidRPr="008371B8">
        <w:rPr>
          <w:sz w:val="26"/>
          <w:szCs w:val="26"/>
          <w:lang w:val="vi-VN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700" w:dyaOrig="360" w14:anchorId="54DA8C32">
          <v:shape id="_x0000_i1075" type="#_x0000_t75" style="width:34.8pt;height:18pt" o:ole="">
            <v:imagedata r:id="rId101" o:title=""/>
          </v:shape>
          <o:OLEObject Type="Embed" ProgID="Equation.DSMT4" ShapeID="_x0000_i1075" DrawAspect="Content" ObjectID="_1712503553" r:id="rId102"/>
        </w:object>
      </w:r>
    </w:p>
    <w:p w14:paraId="5A60667C" w14:textId="77777777" w:rsidR="00CA534D" w:rsidRPr="008371B8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lang w:val="vi-VN"/>
        </w:rPr>
      </w:pPr>
      <w:r w:rsidRPr="008371B8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5F413EA4">
          <v:shape id="_x0000_i1076" type="#_x0000_t75" style="width:37.2pt;height:19.8pt" o:ole="">
            <v:imagedata r:id="rId103" o:title=""/>
          </v:shape>
          <o:OLEObject Type="Embed" ProgID="Equation.DSMT4" ShapeID="_x0000_i1076" DrawAspect="Content" ObjectID="_1712503554" r:id="rId104"/>
        </w:object>
      </w:r>
      <w:r w:rsidRPr="008371B8">
        <w:rPr>
          <w:sz w:val="26"/>
          <w:szCs w:val="26"/>
          <w:lang w:val="vi-VN"/>
        </w:rPr>
        <w:t xml:space="preserve"> có thể tịnh tiến đưa gốc tọa độ </w:t>
      </w:r>
      <w:r w:rsidRPr="00232DB5">
        <w:rPr>
          <w:position w:val="-12"/>
          <w:sz w:val="26"/>
          <w:szCs w:val="26"/>
        </w:rPr>
        <w:object w:dxaOrig="320" w:dyaOrig="360" w14:anchorId="650D09AB">
          <v:shape id="_x0000_i1077" type="#_x0000_t75" style="width:16.2pt;height:18pt" o:ole="">
            <v:imagedata r:id="rId105" o:title=""/>
          </v:shape>
          <o:OLEObject Type="Embed" ProgID="Equation.DSMT4" ShapeID="_x0000_i1077" DrawAspect="Content" ObjectID="_1712503555" r:id="rId106"/>
        </w:object>
      </w:r>
      <w:r w:rsidRPr="008371B8">
        <w:rPr>
          <w:sz w:val="26"/>
          <w:szCs w:val="26"/>
          <w:lang w:val="vi-VN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038DB22">
          <v:shape id="_x0000_i1078" type="#_x0000_t75" style="width:16.2pt;height:18pt" o:ole="">
            <v:imagedata r:id="rId36" o:title=""/>
          </v:shape>
          <o:OLEObject Type="Embed" ProgID="Equation.DSMT4" ShapeID="_x0000_i1078" DrawAspect="Content" ObjectID="_1712503556" r:id="rId107"/>
        </w:object>
      </w:r>
      <w:r w:rsidRPr="008371B8">
        <w:rPr>
          <w:sz w:val="26"/>
          <w:szCs w:val="26"/>
          <w:lang w:val="vi-VN"/>
        </w:rPr>
        <w:t xml:space="preserve"> với độ dài bằng chiều dài khâu 2 nên </w:t>
      </w:r>
      <w:r w:rsidRPr="00232DB5">
        <w:rPr>
          <w:position w:val="-12"/>
          <w:sz w:val="26"/>
          <w:szCs w:val="26"/>
        </w:rPr>
        <w:object w:dxaOrig="800" w:dyaOrig="360" w14:anchorId="603B8469">
          <v:shape id="_x0000_i1079" type="#_x0000_t75" style="width:40.2pt;height:18pt" o:ole="">
            <v:imagedata r:id="rId108" o:title=""/>
          </v:shape>
          <o:OLEObject Type="Embed" ProgID="Equation.DSMT4" ShapeID="_x0000_i1079" DrawAspect="Content" ObjectID="_1712503557" r:id="rId109"/>
        </w:object>
      </w:r>
    </w:p>
    <w:p w14:paraId="3F488833" w14:textId="77777777" w:rsidR="00CA534D" w:rsidRPr="008371B8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vertAlign w:val="subscript"/>
          <w:lang w:val="vi-VN"/>
        </w:rPr>
      </w:pPr>
      <w:r w:rsidRPr="008371B8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6653A0E9">
          <v:shape id="_x0000_i1080" type="#_x0000_t75" style="width:37.2pt;height:19.8pt" o:ole="">
            <v:imagedata r:id="rId110" o:title=""/>
          </v:shape>
          <o:OLEObject Type="Embed" ProgID="Equation.DSMT4" ShapeID="_x0000_i1080" DrawAspect="Content" ObjectID="_1712503558" r:id="rId111"/>
        </w:object>
      </w:r>
      <w:r w:rsidRPr="008371B8">
        <w:rPr>
          <w:sz w:val="26"/>
          <w:szCs w:val="26"/>
          <w:lang w:val="vi-VN"/>
        </w:rPr>
        <w:t xml:space="preserve">cần phải quay ngược chiều kim đồng hồ một góc </w:t>
      </w:r>
      <w:r w:rsidRPr="00232DB5">
        <w:rPr>
          <w:position w:val="-26"/>
          <w:sz w:val="26"/>
          <w:szCs w:val="26"/>
        </w:rPr>
        <w:object w:dxaOrig="279" w:dyaOrig="680" w14:anchorId="3150F2A5">
          <v:shape id="_x0000_i1081" type="#_x0000_t75" style="width:13.8pt;height:34.2pt" o:ole="">
            <v:imagedata r:id="rId112" o:title=""/>
          </v:shape>
          <o:OLEObject Type="Embed" ProgID="Equation.DSMT4" ShapeID="_x0000_i1081" DrawAspect="Content" ObjectID="_1712503559" r:id="rId113"/>
        </w:object>
      </w:r>
      <w:r w:rsidRPr="008371B8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20" w:dyaOrig="400" w14:anchorId="09798248">
          <v:shape id="_x0000_i1082" type="#_x0000_t75" style="width:36pt;height:19.8pt" o:ole="">
            <v:imagedata r:id="rId114" o:title=""/>
          </v:shape>
          <o:OLEObject Type="Embed" ProgID="Equation.DSMT4" ShapeID="_x0000_i1082" DrawAspect="Content" ObjectID="_1712503560" r:id="rId115"/>
        </w:object>
      </w:r>
      <w:r w:rsidRPr="008371B8">
        <w:rPr>
          <w:sz w:val="26"/>
          <w:szCs w:val="26"/>
          <w:lang w:val="vi-VN"/>
        </w:rPr>
        <w:t xml:space="preserve">thành trục </w:t>
      </w:r>
      <w:r w:rsidRPr="00232DB5">
        <w:rPr>
          <w:position w:val="-16"/>
          <w:sz w:val="26"/>
          <w:szCs w:val="26"/>
        </w:rPr>
        <w:object w:dxaOrig="700" w:dyaOrig="420" w14:anchorId="1587AB92">
          <v:shape id="_x0000_i1083" type="#_x0000_t75" style="width:34.8pt;height:21pt" o:ole="">
            <v:imagedata r:id="rId116" o:title=""/>
          </v:shape>
          <o:OLEObject Type="Embed" ProgID="Equation.DSMT4" ShapeID="_x0000_i1083" DrawAspect="Content" ObjectID="_1712503561" r:id="rId117"/>
        </w:object>
      </w:r>
      <w:r w:rsidRPr="008371B8">
        <w:rPr>
          <w:sz w:val="26"/>
          <w:szCs w:val="26"/>
          <w:lang w:val="vi-VN"/>
        </w:rPr>
        <w:t xml:space="preserve">nên </w:t>
      </w:r>
      <w:r w:rsidRPr="00232DB5">
        <w:rPr>
          <w:position w:val="-26"/>
          <w:sz w:val="26"/>
          <w:szCs w:val="26"/>
          <w:vertAlign w:val="subscript"/>
        </w:rPr>
        <w:object w:dxaOrig="840" w:dyaOrig="700" w14:anchorId="10CDC859">
          <v:shape id="_x0000_i1084" type="#_x0000_t75" style="width:42pt;height:36pt" o:ole="">
            <v:imagedata r:id="rId118" o:title=""/>
          </v:shape>
          <o:OLEObject Type="Embed" ProgID="Equation.DSMT4" ShapeID="_x0000_i1084" DrawAspect="Content" ObjectID="_1712503562" r:id="rId119"/>
        </w:object>
      </w:r>
    </w:p>
    <w:p w14:paraId="5C9DEE9B" w14:textId="77777777" w:rsidR="00CA534D" w:rsidRPr="008371B8" w:rsidRDefault="00CA534D" w:rsidP="00CA534D">
      <w:pPr>
        <w:pStyle w:val="NormalWeb"/>
        <w:spacing w:before="0" w:beforeAutospacing="0" w:after="0" w:afterAutospacing="0"/>
        <w:rPr>
          <w:sz w:val="26"/>
          <w:szCs w:val="26"/>
          <w:vertAlign w:val="subscript"/>
          <w:lang w:val="vi-VN"/>
        </w:rPr>
      </w:pPr>
      <w:r w:rsidRPr="008371B8">
        <w:rPr>
          <w:sz w:val="26"/>
          <w:szCs w:val="26"/>
          <w:lang w:val="vi-VN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20" w:dyaOrig="360" w14:anchorId="418BBCAC">
          <v:shape id="_x0000_i1085" type="#_x0000_t75" style="width:46.2pt;height:18pt" o:ole="">
            <v:imagedata r:id="rId34" o:title=""/>
          </v:shape>
          <o:OLEObject Type="Embed" ProgID="Equation.DSMT4" ShapeID="_x0000_i1085" DrawAspect="Content" ObjectID="_1712503563" r:id="rId120"/>
        </w:object>
      </w:r>
      <w:r w:rsidRPr="008371B8">
        <w:rPr>
          <w:sz w:val="26"/>
          <w:szCs w:val="26"/>
          <w:lang w:val="vi-VN"/>
        </w:rPr>
        <w:t xml:space="preserve"> sang hệ tọa độ thao tác (điểm </w:t>
      </w:r>
      <w:r w:rsidRPr="00232DB5">
        <w:rPr>
          <w:position w:val="-4"/>
          <w:sz w:val="26"/>
          <w:szCs w:val="26"/>
        </w:rPr>
        <w:object w:dxaOrig="240" w:dyaOrig="260" w14:anchorId="28D1F11F">
          <v:shape id="_x0000_i1086" type="#_x0000_t75" style="width:12pt;height:13.2pt" o:ole="">
            <v:imagedata r:id="rId121" o:title=""/>
          </v:shape>
          <o:OLEObject Type="Embed" ProgID="Equation.DSMT4" ShapeID="_x0000_i1086" DrawAspect="Content" ObjectID="_1712503564" r:id="rId122"/>
        </w:object>
      </w:r>
      <w:r w:rsidRPr="008371B8">
        <w:rPr>
          <w:sz w:val="26"/>
          <w:szCs w:val="26"/>
          <w:lang w:val="vi-VN"/>
        </w:rPr>
        <w:t>)</w:t>
      </w:r>
    </w:p>
    <w:p w14:paraId="31D7A798" w14:textId="77777777" w:rsidR="00CA534D" w:rsidRPr="008371B8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vertAlign w:val="subscript"/>
          <w:lang w:val="vi-VN"/>
        </w:rPr>
      </w:pPr>
      <w:r w:rsidRPr="008371B8">
        <w:rPr>
          <w:sz w:val="26"/>
          <w:szCs w:val="26"/>
          <w:lang w:val="vi-VN"/>
        </w:rPr>
        <w:t xml:space="preserve">Trục </w:t>
      </w:r>
      <w:r w:rsidRPr="00232DB5">
        <w:rPr>
          <w:position w:val="-12"/>
          <w:sz w:val="26"/>
          <w:szCs w:val="26"/>
        </w:rPr>
        <w:object w:dxaOrig="480" w:dyaOrig="360" w14:anchorId="191BF58D">
          <v:shape id="_x0000_i1087" type="#_x0000_t75" style="width:24pt;height:18pt" o:ole="">
            <v:imagedata r:id="rId123" o:title=""/>
          </v:shape>
          <o:OLEObject Type="Embed" ProgID="Equation.DSMT4" ShapeID="_x0000_i1087" DrawAspect="Content" ObjectID="_1712503565" r:id="rId124"/>
        </w:object>
      </w:r>
      <w:r w:rsidRPr="008371B8">
        <w:rPr>
          <w:sz w:val="26"/>
          <w:szCs w:val="26"/>
          <w:lang w:val="vi-VN"/>
        </w:rPr>
        <w:t xml:space="preserve">không thể quay nên </w:t>
      </w:r>
      <w:r w:rsidRPr="00232DB5">
        <w:rPr>
          <w:position w:val="-12"/>
          <w:sz w:val="26"/>
          <w:szCs w:val="26"/>
        </w:rPr>
        <w:object w:dxaOrig="680" w:dyaOrig="360" w14:anchorId="60A7DA0B">
          <v:shape id="_x0000_i1088" type="#_x0000_t75" style="width:34.2pt;height:18pt" o:ole="">
            <v:imagedata r:id="rId125" o:title=""/>
          </v:shape>
          <o:OLEObject Type="Embed" ProgID="Equation.DSMT4" ShapeID="_x0000_i1088" DrawAspect="Content" ObjectID="_1712503566" r:id="rId126"/>
        </w:object>
      </w:r>
    </w:p>
    <w:p w14:paraId="394552A7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00" w:dyaOrig="420" w14:anchorId="2264BE33">
          <v:shape id="_x0000_i1089" type="#_x0000_t75" style="width:34.8pt;height:21pt" o:ole="">
            <v:imagedata r:id="rId29" o:title=""/>
          </v:shape>
          <o:OLEObject Type="Embed" ProgID="Equation.DSMT4" ShapeID="_x0000_i1089" DrawAspect="Content" ObjectID="_1712503567" r:id="rId127"/>
        </w:object>
      </w:r>
      <w:r w:rsidRPr="00232DB5">
        <w:rPr>
          <w:rFonts w:cs="Times New Roman"/>
          <w:szCs w:val="26"/>
        </w:rPr>
        <w:t xml:space="preserve">có thể tịnh tiến để đưa gốc </w:t>
      </w:r>
      <w:r w:rsidRPr="00232DB5">
        <w:rPr>
          <w:rFonts w:cs="Times New Roman"/>
          <w:position w:val="-12"/>
          <w:szCs w:val="26"/>
        </w:rPr>
        <w:object w:dxaOrig="320" w:dyaOrig="360" w14:anchorId="0DE17B14">
          <v:shape id="_x0000_i1090" type="#_x0000_t75" style="width:16.2pt;height:18pt" o:ole="">
            <v:imagedata r:id="rId128" o:title=""/>
          </v:shape>
          <o:OLEObject Type="Embed" ProgID="Equation.DSMT4" ShapeID="_x0000_i1090" DrawAspect="Content" ObjectID="_1712503568" r:id="rId129"/>
        </w:object>
      </w:r>
      <w:r w:rsidRPr="00232DB5">
        <w:rPr>
          <w:rFonts w:cs="Times New Roman"/>
          <w:szCs w:val="26"/>
        </w:rPr>
        <w:t xml:space="preserve"> sang gốc </w:t>
      </w:r>
      <w:r w:rsidRPr="00232DB5">
        <w:rPr>
          <w:rFonts w:cs="Times New Roman"/>
          <w:position w:val="-12"/>
          <w:szCs w:val="26"/>
        </w:rPr>
        <w:object w:dxaOrig="360" w:dyaOrig="360" w14:anchorId="1E3B6BDC">
          <v:shape id="_x0000_i1091" type="#_x0000_t75" style="width:18pt;height:18pt" o:ole="">
            <v:imagedata r:id="rId130" o:title=""/>
          </v:shape>
          <o:OLEObject Type="Embed" ProgID="Equation.DSMT4" ShapeID="_x0000_i1091" DrawAspect="Content" ObjectID="_1712503569" r:id="rId131"/>
        </w:object>
      </w:r>
      <w:r w:rsidRPr="00232DB5">
        <w:rPr>
          <w:rFonts w:cs="Times New Roman"/>
          <w:szCs w:val="26"/>
        </w:rPr>
        <w:t xml:space="preserve"> nên </w:t>
      </w:r>
      <w:r w:rsidRPr="00232DB5">
        <w:rPr>
          <w:rFonts w:cs="Times New Roman"/>
          <w:position w:val="-12"/>
          <w:szCs w:val="26"/>
        </w:rPr>
        <w:object w:dxaOrig="780" w:dyaOrig="360" w14:anchorId="68A5963C">
          <v:shape id="_x0000_i1092" type="#_x0000_t75" style="width:39pt;height:18pt" o:ole="">
            <v:imagedata r:id="rId132" o:title=""/>
          </v:shape>
          <o:OLEObject Type="Embed" ProgID="Equation.DSMT4" ShapeID="_x0000_i1092" DrawAspect="Content" ObjectID="_1712503570" r:id="rId133"/>
        </w:object>
      </w:r>
    </w:p>
    <w:p w14:paraId="3380A1BE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3381684B">
          <v:shape id="_x0000_i1093" type="#_x0000_t75" style="width:37.2pt;height:21pt" o:ole="">
            <v:imagedata r:id="rId134" o:title=""/>
          </v:shape>
          <o:OLEObject Type="Embed" ProgID="Equation.DSMT4" ShapeID="_x0000_i1093" DrawAspect="Content" ObjectID="_1712503571" r:id="rId135"/>
        </w:object>
      </w:r>
      <w:r w:rsidRPr="00232DB5">
        <w:rPr>
          <w:rFonts w:cs="Times New Roman"/>
          <w:szCs w:val="26"/>
        </w:rPr>
        <w:t xml:space="preserve">không thể tịnh tiến nên </w:t>
      </w:r>
      <w:r w:rsidRPr="00232DB5">
        <w:rPr>
          <w:rFonts w:cs="Times New Roman"/>
          <w:position w:val="-12"/>
          <w:szCs w:val="26"/>
        </w:rPr>
        <w:object w:dxaOrig="680" w:dyaOrig="360" w14:anchorId="068ADFB0">
          <v:shape id="_x0000_i1094" type="#_x0000_t75" style="width:34.2pt;height:18pt" o:ole="">
            <v:imagedata r:id="rId136" o:title=""/>
          </v:shape>
          <o:OLEObject Type="Embed" ProgID="Equation.DSMT4" ShapeID="_x0000_i1094" DrawAspect="Content" ObjectID="_1712503572" r:id="rId137"/>
        </w:object>
      </w:r>
    </w:p>
    <w:p w14:paraId="68C9BE07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  <w:vertAlign w:val="subscript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18B41FA2">
          <v:shape id="_x0000_i1095" type="#_x0000_t75" style="width:37.2pt;height:21pt" o:ole="">
            <v:imagedata r:id="rId138" o:title=""/>
          </v:shape>
          <o:OLEObject Type="Embed" ProgID="Equation.DSMT4" ShapeID="_x0000_i1095" DrawAspect="Content" ObjectID="_1712503573" r:id="rId139"/>
        </w:object>
      </w:r>
      <w:r w:rsidRPr="00232DB5">
        <w:rPr>
          <w:rFonts w:cs="Times New Roman"/>
          <w:szCs w:val="26"/>
        </w:rPr>
        <w:t xml:space="preserve">không cần quay nên </w:t>
      </w:r>
      <w:r w:rsidRPr="00232DB5">
        <w:rPr>
          <w:rFonts w:cs="Times New Roman"/>
          <w:position w:val="-12"/>
          <w:szCs w:val="26"/>
          <w:vertAlign w:val="subscript"/>
        </w:rPr>
        <w:object w:dxaOrig="760" w:dyaOrig="380" w14:anchorId="512E4246">
          <v:shape id="_x0000_i1096" type="#_x0000_t75" style="width:37.8pt;height:19.2pt" o:ole="">
            <v:imagedata r:id="rId140" o:title=""/>
          </v:shape>
          <o:OLEObject Type="Embed" ProgID="Equation.DSMT4" ShapeID="_x0000_i1096" DrawAspect="Content" ObjectID="_1712503574" r:id="rId141"/>
        </w:object>
      </w:r>
    </w:p>
    <w:p w14:paraId="1E8C01BD" w14:textId="3A9E44FA" w:rsidR="00CA534D" w:rsidRPr="008371B8" w:rsidRDefault="00CA534D" w:rsidP="00CA534D">
      <w:pPr>
        <w:pStyle w:val="Heading3"/>
        <w:rPr>
          <w:rFonts w:cs="Times New Roman"/>
          <w:szCs w:val="26"/>
          <w:lang w:val="vi-VN"/>
        </w:rPr>
      </w:pPr>
      <w:bookmarkStart w:id="4" w:name="_Toc101792185"/>
      <w:r w:rsidRPr="008371B8">
        <w:rPr>
          <w:rFonts w:cs="Times New Roman"/>
          <w:szCs w:val="26"/>
          <w:lang w:val="vi-VN"/>
        </w:rPr>
        <w:t>1.1.3. Thành lập bảng DH</w:t>
      </w:r>
      <w:bookmarkEnd w:id="4"/>
    </w:p>
    <w:p w14:paraId="64C8EFC1" w14:textId="502C2BCC" w:rsidR="00FD6FB7" w:rsidRPr="00FD6FB7" w:rsidRDefault="00FD6FB7" w:rsidP="00FD6FB7">
      <w:pPr>
        <w:pStyle w:val="MTDisplayEquation"/>
        <w:ind w:left="0" w:firstLine="340"/>
      </w:pPr>
      <w:r>
        <w:t>Các thông số DH được mô tả trong bảng 1</w:t>
      </w:r>
    </w:p>
    <w:p w14:paraId="7C2B786A" w14:textId="77777777" w:rsidR="00CA534D" w:rsidRPr="00232DB5" w:rsidRDefault="00CA534D" w:rsidP="00FD6FB7">
      <w:pPr>
        <w:pStyle w:val="MTDisplayEquation"/>
        <w:ind w:left="0" w:firstLine="340"/>
        <w:rPr>
          <w:rFonts w:cs="Times New Roman"/>
          <w:i/>
          <w:szCs w:val="26"/>
        </w:rPr>
      </w:pPr>
      <w:r w:rsidRPr="00232DB5">
        <w:rPr>
          <w:rFonts w:cs="Times New Roman"/>
          <w:i/>
          <w:szCs w:val="26"/>
        </w:rPr>
        <w:t>Bảng 1. Các thông số DH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080"/>
        <w:gridCol w:w="1200"/>
        <w:gridCol w:w="1080"/>
        <w:gridCol w:w="1080"/>
      </w:tblGrid>
      <w:tr w:rsidR="00CA534D" w:rsidRPr="00232DB5" w14:paraId="0A120145" w14:textId="77777777" w:rsidTr="008371B8">
        <w:trPr>
          <w:jc w:val="center"/>
        </w:trPr>
        <w:tc>
          <w:tcPr>
            <w:tcW w:w="1435" w:type="dxa"/>
            <w:vAlign w:val="center"/>
          </w:tcPr>
          <w:p w14:paraId="2AB762A9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bookmarkStart w:id="5" w:name="_Toc98190432"/>
            <w:r w:rsidRPr="00232DB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Khâu </w:t>
            </w:r>
            <w:r w:rsidRPr="00232DB5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139" w:dyaOrig="279" w14:anchorId="76B148A6">
                <v:shape id="_x0000_i1097" type="#_x0000_t75" style="width:7.2pt;height:13.8pt" o:ole="">
                  <v:imagedata r:id="rId142" o:title=""/>
                </v:shape>
                <o:OLEObject Type="Embed" ProgID="Equation.DSMT4" ShapeID="_x0000_i1097" DrawAspect="Content" ObjectID="_1712503575" r:id="rId143"/>
              </w:object>
            </w:r>
          </w:p>
        </w:tc>
        <w:tc>
          <w:tcPr>
            <w:tcW w:w="1080" w:type="dxa"/>
            <w:vAlign w:val="center"/>
          </w:tcPr>
          <w:p w14:paraId="5850B374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0A3D049D">
                <v:shape id="_x0000_i1098" type="#_x0000_t75" style="width:12.6pt;height:19.2pt" o:ole="">
                  <v:imagedata r:id="rId144" o:title=""/>
                </v:shape>
                <o:OLEObject Type="Embed" ProgID="Equation.DSMT4" ShapeID="_x0000_i1098" DrawAspect="Content" ObjectID="_1712503576" r:id="rId145"/>
              </w:object>
            </w:r>
          </w:p>
        </w:tc>
        <w:tc>
          <w:tcPr>
            <w:tcW w:w="1200" w:type="dxa"/>
            <w:vAlign w:val="center"/>
          </w:tcPr>
          <w:p w14:paraId="2B013C9D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85" w:dyaOrig="375" w14:anchorId="61E6BBB2">
                <v:shape id="_x0000_i1099" type="#_x0000_t75" style="width:14.4pt;height:19.2pt" o:ole="">
                  <v:imagedata r:id="rId146" o:title=""/>
                </v:shape>
                <o:OLEObject Type="Embed" ProgID="Equation.DSMT4" ShapeID="_x0000_i1099" DrawAspect="Content" ObjectID="_1712503577" r:id="rId147"/>
              </w:object>
            </w:r>
          </w:p>
        </w:tc>
        <w:tc>
          <w:tcPr>
            <w:tcW w:w="1080" w:type="dxa"/>
            <w:vAlign w:val="center"/>
          </w:tcPr>
          <w:p w14:paraId="697F13D9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6BBB927F">
                <v:shape id="_x0000_i1100" type="#_x0000_t75" style="width:12.6pt;height:19.2pt" o:ole="">
                  <v:imagedata r:id="rId148" o:title=""/>
                </v:shape>
                <o:OLEObject Type="Embed" ProgID="Equation.DSMT4" ShapeID="_x0000_i1100" DrawAspect="Content" ObjectID="_1712503578" r:id="rId149"/>
              </w:object>
            </w:r>
          </w:p>
        </w:tc>
        <w:tc>
          <w:tcPr>
            <w:tcW w:w="1080" w:type="dxa"/>
            <w:vAlign w:val="center"/>
          </w:tcPr>
          <w:p w14:paraId="4B294A3E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vertAlign w:val="subscript"/>
                <w:lang w:val="en-US"/>
              </w:rPr>
              <w:object w:dxaOrig="300" w:dyaOrig="380" w14:anchorId="15F0157D">
                <v:shape id="_x0000_i1101" type="#_x0000_t75" style="width:15pt;height:19.2pt" o:ole="">
                  <v:imagedata r:id="rId150" o:title=""/>
                </v:shape>
                <o:OLEObject Type="Embed" ProgID="Equation.DSMT4" ShapeID="_x0000_i1101" DrawAspect="Content" ObjectID="_1712503579" r:id="rId151"/>
              </w:object>
            </w:r>
          </w:p>
        </w:tc>
      </w:tr>
      <w:tr w:rsidR="00CA534D" w:rsidRPr="00232DB5" w14:paraId="08DB7D08" w14:textId="77777777" w:rsidTr="008371B8">
        <w:trPr>
          <w:trHeight w:val="723"/>
          <w:jc w:val="center"/>
        </w:trPr>
        <w:tc>
          <w:tcPr>
            <w:tcW w:w="1435" w:type="dxa"/>
            <w:vAlign w:val="center"/>
          </w:tcPr>
          <w:p w14:paraId="6FC77840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1</w:t>
            </w:r>
          </w:p>
        </w:tc>
        <w:tc>
          <w:tcPr>
            <w:tcW w:w="1080" w:type="dxa"/>
            <w:vAlign w:val="center"/>
          </w:tcPr>
          <w:p w14:paraId="525D1454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60" w:dyaOrig="360" w14:anchorId="36751FEC">
                <v:shape id="_x0000_i1102" type="#_x0000_t75" style="width:13.2pt;height:18pt" o:ole="">
                  <v:imagedata r:id="rId152" o:title=""/>
                </v:shape>
                <o:OLEObject Type="Embed" ProgID="Equation.DSMT4" ShapeID="_x0000_i1102" DrawAspect="Content" ObjectID="_1712503580" r:id="rId153"/>
              </w:object>
            </w:r>
          </w:p>
        </w:tc>
        <w:tc>
          <w:tcPr>
            <w:tcW w:w="1200" w:type="dxa"/>
            <w:vAlign w:val="center"/>
          </w:tcPr>
          <w:p w14:paraId="57E1B5B4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9049668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46566D76">
                <v:shape id="_x0000_i1103" type="#_x0000_t75" style="width:13.8pt;height:18pt" o:ole="">
                  <v:imagedata r:id="rId154" o:title=""/>
                </v:shape>
                <o:OLEObject Type="Embed" ProgID="Equation.DSMT4" ShapeID="_x0000_i1103" DrawAspect="Content" ObjectID="_1712503581" r:id="rId155"/>
              </w:object>
            </w:r>
          </w:p>
        </w:tc>
        <w:tc>
          <w:tcPr>
            <w:tcW w:w="1080" w:type="dxa"/>
            <w:vAlign w:val="center"/>
          </w:tcPr>
          <w:p w14:paraId="100AC95C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  <w:tr w:rsidR="00CA534D" w:rsidRPr="00232DB5" w14:paraId="6706E4AB" w14:textId="77777777" w:rsidTr="008371B8">
        <w:trPr>
          <w:trHeight w:val="395"/>
          <w:jc w:val="center"/>
        </w:trPr>
        <w:tc>
          <w:tcPr>
            <w:tcW w:w="1435" w:type="dxa"/>
            <w:vAlign w:val="center"/>
          </w:tcPr>
          <w:p w14:paraId="67584EA1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2</w:t>
            </w:r>
          </w:p>
        </w:tc>
        <w:tc>
          <w:tcPr>
            <w:tcW w:w="1080" w:type="dxa"/>
            <w:vAlign w:val="center"/>
          </w:tcPr>
          <w:p w14:paraId="41CD7591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7CB221B4">
                <v:shape id="_x0000_i1104" type="#_x0000_t75" style="width:13.8pt;height:18pt" o:ole="">
                  <v:imagedata r:id="rId156" o:title=""/>
                </v:shape>
                <o:OLEObject Type="Embed" ProgID="Equation.DSMT4" ShapeID="_x0000_i1104" DrawAspect="Content" ObjectID="_1712503582" r:id="rId157"/>
              </w:object>
            </w:r>
          </w:p>
        </w:tc>
        <w:tc>
          <w:tcPr>
            <w:tcW w:w="1200" w:type="dxa"/>
            <w:vAlign w:val="center"/>
          </w:tcPr>
          <w:p w14:paraId="022417EB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3DB6367D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58C3EE6D">
                <v:shape id="_x0000_i1105" type="#_x0000_t75" style="width:15pt;height:18pt" o:ole="">
                  <v:imagedata r:id="rId158" o:title=""/>
                </v:shape>
                <o:OLEObject Type="Embed" ProgID="Equation.DSMT4" ShapeID="_x0000_i1105" DrawAspect="Content" ObjectID="_1712503583" r:id="rId159"/>
              </w:object>
            </w:r>
          </w:p>
        </w:tc>
        <w:tc>
          <w:tcPr>
            <w:tcW w:w="1080" w:type="dxa"/>
            <w:vAlign w:val="center"/>
          </w:tcPr>
          <w:p w14:paraId="12552205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9" w:dyaOrig="680" w14:anchorId="6F9EA522">
                <v:shape id="_x0000_i1106" type="#_x0000_t75" style="width:13.8pt;height:34.2pt" o:ole="">
                  <v:imagedata r:id="rId112" o:title=""/>
                </v:shape>
                <o:OLEObject Type="Embed" ProgID="Equation.DSMT4" ShapeID="_x0000_i1106" DrawAspect="Content" ObjectID="_1712503584" r:id="rId160"/>
              </w:object>
            </w:r>
          </w:p>
        </w:tc>
      </w:tr>
      <w:tr w:rsidR="00CA534D" w:rsidRPr="00232DB5" w14:paraId="2F8B34C3" w14:textId="77777777" w:rsidTr="008371B8">
        <w:trPr>
          <w:trHeight w:val="735"/>
          <w:jc w:val="center"/>
        </w:trPr>
        <w:tc>
          <w:tcPr>
            <w:tcW w:w="1435" w:type="dxa"/>
            <w:vAlign w:val="center"/>
          </w:tcPr>
          <w:p w14:paraId="0E7F5F92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3</w:t>
            </w:r>
          </w:p>
        </w:tc>
        <w:tc>
          <w:tcPr>
            <w:tcW w:w="1080" w:type="dxa"/>
            <w:vAlign w:val="center"/>
          </w:tcPr>
          <w:p w14:paraId="478229A6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200" w:type="dxa"/>
            <w:vAlign w:val="center"/>
          </w:tcPr>
          <w:p w14:paraId="67849553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34320BE1">
                <v:shape id="_x0000_i1107" type="#_x0000_t75" style="width:15pt;height:18pt" o:ole="">
                  <v:imagedata r:id="rId161" o:title=""/>
                </v:shape>
                <o:OLEObject Type="Embed" ProgID="Equation.DSMT4" ShapeID="_x0000_i1107" DrawAspect="Content" ObjectID="_1712503585" r:id="rId162"/>
              </w:object>
            </w:r>
          </w:p>
        </w:tc>
        <w:tc>
          <w:tcPr>
            <w:tcW w:w="1080" w:type="dxa"/>
            <w:vAlign w:val="center"/>
          </w:tcPr>
          <w:p w14:paraId="6461910E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E06A240" w14:textId="77777777" w:rsidR="00CA534D" w:rsidRPr="00232DB5" w:rsidRDefault="00CA534D" w:rsidP="008371B8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</w:tbl>
    <w:p w14:paraId="0A73E992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6" w:name="_Toc101792186"/>
      <w:r w:rsidRPr="00232DB5">
        <w:rPr>
          <w:rFonts w:cs="Times New Roman"/>
          <w:szCs w:val="26"/>
        </w:rPr>
        <w:t>1.1.4. Xây dựng các ma trận H</w:t>
      </w:r>
      <w:bookmarkEnd w:id="6"/>
      <w:r w:rsidRPr="00232DB5">
        <w:rPr>
          <w:rFonts w:cs="Times New Roman"/>
          <w:szCs w:val="26"/>
        </w:rPr>
        <w:t xml:space="preserve"> </w:t>
      </w:r>
      <w:bookmarkEnd w:id="5"/>
    </w:p>
    <w:p w14:paraId="1BD4398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60" w:dyaOrig="360" w14:anchorId="7EFE7A65">
          <v:shape id="_x0000_i1108" type="#_x0000_t75" style="width:18pt;height:18pt" o:ole="">
            <v:imagedata r:id="rId163" o:title=""/>
          </v:shape>
          <o:OLEObject Type="Embed" ProgID="Equation.DSMT4" ShapeID="_x0000_i1108" DrawAspect="Content" ObjectID="_1712503586" r:id="rId16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0D7B2E" w14:textId="77777777" w:rsidTr="008371B8">
        <w:tc>
          <w:tcPr>
            <w:tcW w:w="8642" w:type="dxa"/>
            <w:vAlign w:val="center"/>
          </w:tcPr>
          <w:p w14:paraId="37AF4EA0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20" w:dyaOrig="1560" w14:anchorId="03AA75B9">
                <v:shape id="_x0000_i1109" type="#_x0000_t75" style="width:135.6pt;height:78pt" o:ole="">
                  <v:imagedata r:id="rId165" o:title=""/>
                </v:shape>
                <o:OLEObject Type="Embed" ProgID="Equation.DSMT4" ShapeID="_x0000_i1109" DrawAspect="Content" ObjectID="_1712503587" r:id="rId166"/>
              </w:object>
            </w:r>
          </w:p>
        </w:tc>
        <w:tc>
          <w:tcPr>
            <w:tcW w:w="986" w:type="dxa"/>
            <w:vAlign w:val="center"/>
          </w:tcPr>
          <w:p w14:paraId="5B682983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E3B5F7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80" w:dyaOrig="360" w14:anchorId="3D72E597">
          <v:shape id="_x0000_i1110" type="#_x0000_t75" style="width:19.2pt;height:18pt" o:ole="">
            <v:imagedata r:id="rId167" o:title=""/>
          </v:shape>
          <o:OLEObject Type="Embed" ProgID="Equation.DSMT4" ShapeID="_x0000_i1110" DrawAspect="Content" ObjectID="_1712503588" r:id="rId16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618A13D" w14:textId="77777777" w:rsidTr="008371B8">
        <w:tc>
          <w:tcPr>
            <w:tcW w:w="8642" w:type="dxa"/>
            <w:vAlign w:val="center"/>
          </w:tcPr>
          <w:p w14:paraId="16CA2436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60" w:dyaOrig="1560" w14:anchorId="7BDEB236">
                <v:shape id="_x0000_i1111" type="#_x0000_t75" style="width:138pt;height:78pt" o:ole="">
                  <v:imagedata r:id="rId169" o:title=""/>
                </v:shape>
                <o:OLEObject Type="Embed" ProgID="Equation.DSMT4" ShapeID="_x0000_i1111" DrawAspect="Content" ObjectID="_1712503589" r:id="rId170"/>
              </w:object>
            </w:r>
          </w:p>
        </w:tc>
        <w:tc>
          <w:tcPr>
            <w:tcW w:w="986" w:type="dxa"/>
            <w:vAlign w:val="center"/>
          </w:tcPr>
          <w:p w14:paraId="63DBE622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9EE5070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Ma trận chuyển đổi thuần nhất khâu 3 là </w:t>
      </w:r>
      <w:r w:rsidRPr="00232DB5">
        <w:rPr>
          <w:rFonts w:cs="Times New Roman"/>
          <w:position w:val="-12"/>
          <w:szCs w:val="26"/>
        </w:rPr>
        <w:object w:dxaOrig="380" w:dyaOrig="360" w14:anchorId="2967B216">
          <v:shape id="_x0000_i1112" type="#_x0000_t75" style="width:19.2pt;height:18pt" o:ole="">
            <v:imagedata r:id="rId171" o:title=""/>
          </v:shape>
          <o:OLEObject Type="Embed" ProgID="Equation.DSMT4" ShapeID="_x0000_i1112" DrawAspect="Content" ObjectID="_1712503590" r:id="rId17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7A16F2C" w14:textId="77777777" w:rsidTr="008371B8">
        <w:tc>
          <w:tcPr>
            <w:tcW w:w="8642" w:type="dxa"/>
            <w:vAlign w:val="center"/>
          </w:tcPr>
          <w:p w14:paraId="4690CA2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220" w:dyaOrig="1560" w14:anchorId="0A27C233">
                <v:shape id="_x0000_i1113" type="#_x0000_t75" style="width:111pt;height:78pt" o:ole="">
                  <v:imagedata r:id="rId173" o:title=""/>
                </v:shape>
                <o:OLEObject Type="Embed" ProgID="Equation.DSMT4" ShapeID="_x0000_i1113" DrawAspect="Content" ObjectID="_1712503591" r:id="rId174"/>
              </w:object>
            </w:r>
          </w:p>
        </w:tc>
        <w:tc>
          <w:tcPr>
            <w:tcW w:w="986" w:type="dxa"/>
            <w:vAlign w:val="center"/>
          </w:tcPr>
          <w:p w14:paraId="3BA72E21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2732B3E4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7" w:name="_Toc101792187"/>
      <w:r w:rsidRPr="00232DB5">
        <w:rPr>
          <w:rFonts w:cs="Times New Roman"/>
          <w:szCs w:val="26"/>
        </w:rPr>
        <w:t>1.1.5. Xây dựng các ma trận D</w:t>
      </w:r>
      <w:bookmarkEnd w:id="7"/>
      <w:r w:rsidRPr="00232DB5">
        <w:rPr>
          <w:rFonts w:cs="Times New Roman"/>
          <w:szCs w:val="26"/>
        </w:rPr>
        <w:t xml:space="preserve"> </w:t>
      </w:r>
    </w:p>
    <w:p w14:paraId="5F2C018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>Ma trận chuyển đổi thuần nhất khâu 1 so với hệ tọa độ cố định là:</w:t>
      </w:r>
      <w:r w:rsidRPr="00232DB5">
        <w:rPr>
          <w:rFonts w:eastAsia="Times New Roman" w:cs="Times New Roman"/>
          <w:b/>
          <w:sz w:val="26"/>
          <w:szCs w:val="26"/>
          <w:lang w:eastAsia="ja-JP"/>
        </w:rPr>
        <w:t xml:space="preserve"> </w:t>
      </w:r>
      <w:r w:rsidRPr="00232DB5">
        <w:rPr>
          <w:rFonts w:cs="Times New Roman"/>
          <w:position w:val="-14"/>
          <w:sz w:val="26"/>
          <w:szCs w:val="26"/>
        </w:rPr>
        <w:object w:dxaOrig="940" w:dyaOrig="420" w14:anchorId="3251C797">
          <v:shape id="_x0000_i1114" type="#_x0000_t75" style="width:46.8pt;height:21pt" o:ole="">
            <v:imagedata r:id="rId175" o:title=""/>
          </v:shape>
          <o:OLEObject Type="Embed" ProgID="Equation.DSMT4" ShapeID="_x0000_i1114" DrawAspect="Content" ObjectID="_1712503592" r:id="rId17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FD9C290" w14:textId="77777777" w:rsidTr="008371B8">
        <w:tc>
          <w:tcPr>
            <w:tcW w:w="8642" w:type="dxa"/>
            <w:vAlign w:val="center"/>
          </w:tcPr>
          <w:p w14:paraId="3644624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3180" w:dyaOrig="1560" w14:anchorId="0662B404">
                <v:shape id="_x0000_i1115" type="#_x0000_t75" style="width:159.6pt;height:78pt" o:ole="">
                  <v:imagedata r:id="rId177" o:title=""/>
                </v:shape>
                <o:OLEObject Type="Embed" ProgID="Equation.DSMT4" ShapeID="_x0000_i1115" DrawAspect="Content" ObjectID="_1712503593" r:id="rId178"/>
              </w:object>
            </w:r>
          </w:p>
        </w:tc>
        <w:tc>
          <w:tcPr>
            <w:tcW w:w="986" w:type="dxa"/>
            <w:vAlign w:val="center"/>
          </w:tcPr>
          <w:p w14:paraId="787A1DE5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00A0F9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2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280" w:dyaOrig="420" w14:anchorId="13A0ADDC">
          <v:shape id="_x0000_i1116" type="#_x0000_t75" style="width:63pt;height:21pt" o:ole="">
            <v:imagedata r:id="rId179" o:title=""/>
          </v:shape>
          <o:OLEObject Type="Embed" ProgID="Equation.DSMT4" ShapeID="_x0000_i1116" DrawAspect="Content" ObjectID="_1712503594" r:id="rId18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F570E8" w14:textId="77777777" w:rsidTr="008371B8">
        <w:tc>
          <w:tcPr>
            <w:tcW w:w="8642" w:type="dxa"/>
            <w:vAlign w:val="center"/>
          </w:tcPr>
          <w:p w14:paraId="7D03EDE3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6820" w:dyaOrig="1560" w14:anchorId="163A9170">
                <v:shape id="_x0000_i1117" type="#_x0000_t75" style="width:340.8pt;height:78pt" o:ole="">
                  <v:imagedata r:id="rId181" o:title=""/>
                </v:shape>
                <o:OLEObject Type="Embed" ProgID="Equation.DSMT4" ShapeID="_x0000_i1117" DrawAspect="Content" ObjectID="_1712503595" r:id="rId182"/>
              </w:object>
            </w:r>
          </w:p>
        </w:tc>
        <w:tc>
          <w:tcPr>
            <w:tcW w:w="986" w:type="dxa"/>
            <w:vAlign w:val="center"/>
          </w:tcPr>
          <w:p w14:paraId="1ACA10D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6F95BD5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  <w:lang w:eastAsia="ja-JP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thao tác cuối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300" w:dyaOrig="420" w14:anchorId="5FEA3839">
          <v:shape id="_x0000_i1118" type="#_x0000_t75" style="width:64.8pt;height:21pt" o:ole="">
            <v:imagedata r:id="rId183" o:title=""/>
          </v:shape>
          <o:OLEObject Type="Embed" ProgID="Equation.DSMT4" ShapeID="_x0000_i1118" DrawAspect="Content" ObjectID="_1712503596" r:id="rId18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12E4F50" w14:textId="77777777" w:rsidTr="008371B8">
        <w:tc>
          <w:tcPr>
            <w:tcW w:w="8642" w:type="dxa"/>
            <w:vAlign w:val="center"/>
          </w:tcPr>
          <w:p w14:paraId="0744D545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2"/>
                <w:sz w:val="26"/>
                <w:szCs w:val="26"/>
                <w:lang w:val="en-US"/>
              </w:rPr>
              <w:object w:dxaOrig="7180" w:dyaOrig="1960" w14:anchorId="377BC7F0">
                <v:shape id="_x0000_i1119" type="#_x0000_t75" style="width:358.8pt;height:98.4pt" o:ole="">
                  <v:imagedata r:id="rId185" o:title=""/>
                </v:shape>
                <o:OLEObject Type="Embed" ProgID="Equation.DSMT4" ShapeID="_x0000_i1119" DrawAspect="Content" ObjectID="_1712503597" r:id="rId186"/>
              </w:object>
            </w:r>
          </w:p>
        </w:tc>
        <w:tc>
          <w:tcPr>
            <w:tcW w:w="986" w:type="dxa"/>
            <w:vAlign w:val="center"/>
          </w:tcPr>
          <w:p w14:paraId="76B6783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8A5839B" w14:textId="77777777" w:rsidR="00CA534D" w:rsidRPr="00232DB5" w:rsidRDefault="00CA534D" w:rsidP="00CA534D">
      <w:pPr>
        <w:spacing w:line="240" w:lineRule="auto"/>
        <w:rPr>
          <w:rFonts w:eastAsia="Times New Roman" w:cs="Times New Roman"/>
          <w:i/>
          <w:sz w:val="26"/>
          <w:szCs w:val="26"/>
          <w:lang w:eastAsia="ja-JP"/>
        </w:rPr>
      </w:pPr>
      <w:r w:rsidRPr="00232DB5">
        <w:rPr>
          <w:rFonts w:eastAsia="Times New Roman" w:cs="Times New Roman"/>
          <w:i/>
          <w:sz w:val="26"/>
          <w:szCs w:val="26"/>
          <w:lang w:eastAsia="ja-JP"/>
        </w:rPr>
        <w:t>(File maple đi kèm có tên 3_DOF.mw)</w:t>
      </w:r>
      <w:bookmarkStart w:id="8" w:name="_Toc98190434"/>
    </w:p>
    <w:p w14:paraId="00B6BF75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9" w:name="_Toc101792188"/>
      <w:r w:rsidRPr="00232DB5">
        <w:rPr>
          <w:rFonts w:eastAsia="Times New Roman" w:cs="Times New Roman"/>
          <w:szCs w:val="26"/>
          <w:lang w:eastAsia="ja-JP"/>
        </w:rPr>
        <w:t xml:space="preserve">1.1.6. </w:t>
      </w:r>
      <w:r w:rsidRPr="00232DB5">
        <w:rPr>
          <w:rFonts w:cs="Times New Roman"/>
          <w:szCs w:val="26"/>
        </w:rPr>
        <w:t>Xác định vị trí điểm thao tác cuối</w:t>
      </w:r>
      <w:bookmarkEnd w:id="8"/>
      <w:bookmarkEnd w:id="9"/>
    </w:p>
    <w:p w14:paraId="7DDB9F9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thao tác cuố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A99C48" w14:textId="77777777" w:rsidTr="008371B8">
        <w:tc>
          <w:tcPr>
            <w:tcW w:w="8642" w:type="dxa"/>
            <w:vAlign w:val="center"/>
          </w:tcPr>
          <w:p w14:paraId="6D85D3D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00" w:dyaOrig="360" w14:anchorId="22B204E0">
                <v:shape id="_x0000_i1120" type="#_x0000_t75" style="width:120pt;height:18pt" o:ole="">
                  <v:imagedata r:id="rId187" o:title=""/>
                </v:shape>
                <o:OLEObject Type="Embed" ProgID="Equation.DSMT4" ShapeID="_x0000_i1120" DrawAspect="Content" ObjectID="_1712503598" r:id="rId188"/>
              </w:object>
            </w:r>
          </w:p>
        </w:tc>
        <w:tc>
          <w:tcPr>
            <w:tcW w:w="986" w:type="dxa"/>
            <w:vAlign w:val="center"/>
          </w:tcPr>
          <w:p w14:paraId="421C099D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5C8C5F05" w14:textId="77777777" w:rsidTr="008371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2DDD649A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20" w:dyaOrig="360" w14:anchorId="2271D22E">
                <v:shape id="_x0000_i1121" type="#_x0000_t75" style="width:121.2pt;height:18pt" o:ole="">
                  <v:imagedata r:id="rId189" o:title=""/>
                </v:shape>
                <o:OLEObject Type="Embed" ProgID="Equation.DSMT4" ShapeID="_x0000_i1121" DrawAspect="Content" ObjectID="_1712503599" r:id="rId190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16937BF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3E2A275A" w14:textId="77777777" w:rsidTr="008371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262B58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720" w:dyaOrig="360" w14:anchorId="0398E929">
                <v:shape id="_x0000_i1122" type="#_x0000_t75" style="width:36pt;height:18pt" o:ole="">
                  <v:imagedata r:id="rId191" o:title=""/>
                </v:shape>
                <o:OLEObject Type="Embed" ProgID="Equation.DSMT4" ShapeID="_x0000_i1122" DrawAspect="Content" ObjectID="_1712503600" r:id="rId192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359915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234729F" w14:textId="77777777" w:rsidR="00CA534D" w:rsidRPr="00232DB5" w:rsidRDefault="00CA534D" w:rsidP="00CA534D">
      <w:pPr>
        <w:pStyle w:val="MTDisplayEquation"/>
        <w:ind w:left="0"/>
        <w:rPr>
          <w:rFonts w:eastAsia="Times New Roman" w:cs="Times New Roman"/>
          <w:i/>
          <w:szCs w:val="26"/>
          <w:lang w:eastAsia="ja-JP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0" w:name="_Toc98190435"/>
    </w:p>
    <w:p w14:paraId="611E302D" w14:textId="77777777" w:rsidR="00CA534D" w:rsidRPr="008371B8" w:rsidRDefault="00CA534D" w:rsidP="00CA534D">
      <w:pPr>
        <w:pStyle w:val="Heading3"/>
        <w:rPr>
          <w:rFonts w:cs="Times New Roman"/>
          <w:szCs w:val="26"/>
          <w:lang w:val="vi-VN" w:eastAsia="ja-JP"/>
        </w:rPr>
      </w:pPr>
      <w:bookmarkStart w:id="11" w:name="_Toc101792189"/>
      <w:r w:rsidRPr="008371B8">
        <w:rPr>
          <w:rFonts w:cs="Times New Roman"/>
          <w:szCs w:val="26"/>
          <w:lang w:val="vi-VN" w:eastAsia="ja-JP"/>
        </w:rPr>
        <w:t>1.1.7. Kiểm tra toạ độ điểm thao tác</w:t>
      </w:r>
      <w:bookmarkEnd w:id="11"/>
    </w:p>
    <w:p w14:paraId="5E2B1646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vi-VN"/>
        </w:rPr>
      </w:pPr>
      <w:r w:rsidRPr="008371B8">
        <w:rPr>
          <w:rFonts w:cs="Times New Roman"/>
          <w:b/>
          <w:sz w:val="26"/>
          <w:szCs w:val="26"/>
          <w:lang w:val="vi-VN" w:eastAsia="ja-JP"/>
        </w:rPr>
        <w:t>Vị trí 1</w:t>
      </w:r>
      <w:r w:rsidRPr="008371B8">
        <w:rPr>
          <w:rFonts w:cs="Times New Roman"/>
          <w:sz w:val="26"/>
          <w:szCs w:val="26"/>
          <w:lang w:val="vi-VN"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1C357116">
          <v:shape id="_x0000_i1123" type="#_x0000_t75" style="width:129pt;height:33.6pt" o:ole="">
            <v:imagedata r:id="rId193" o:title=""/>
          </v:shape>
          <o:OLEObject Type="Embed" ProgID="Equation.DSMT4" ShapeID="_x0000_i1123" DrawAspect="Content" ObjectID="_1712503601" r:id="rId194"/>
        </w:object>
      </w:r>
    </w:p>
    <w:p w14:paraId="360252CC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vi-VN" w:eastAsia="ja-JP"/>
        </w:rPr>
      </w:pPr>
      <w:r w:rsidRPr="008371B8">
        <w:rPr>
          <w:rFonts w:cs="Times New Roman"/>
          <w:sz w:val="26"/>
          <w:szCs w:val="26"/>
          <w:lang w:val="vi-VN" w:eastAsia="ja-JP"/>
        </w:rPr>
        <w:t>Hình dáng robot xác định bằng hình học như hình 2.</w:t>
      </w:r>
    </w:p>
    <w:p w14:paraId="122F2E02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9400C65" wp14:editId="6DC3AC33">
            <wp:extent cx="3721490" cy="23393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806819" cy="239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4CAA9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2. Mô hình Robot ở vị trí 1</w:t>
      </w:r>
    </w:p>
    <w:p w14:paraId="4DDF774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59948533">
          <v:shape id="_x0000_i1124" type="#_x0000_t75" style="width:46.8pt;height:18pt" o:ole="">
            <v:imagedata r:id="rId196" o:title=""/>
          </v:shape>
          <o:OLEObject Type="Embed" ProgID="Equation.DSMT4" ShapeID="_x0000_i1124" DrawAspect="Content" ObjectID="_1712503602" r:id="rId197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81A6E3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EEEBD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1C6E9BE">
                <v:shape id="_x0000_i1125" type="#_x0000_t75" style="width:141pt;height:18pt" o:ole="">
                  <v:imagedata r:id="rId198" o:title=""/>
                </v:shape>
                <o:OLEObject Type="Embed" ProgID="Equation.DSMT4" ShapeID="_x0000_i1125" DrawAspect="Content" ObjectID="_1712503603" r:id="rId199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8DAF1F9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2EC2C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3701ED4C">
          <v:shape id="_x0000_i1126" type="#_x0000_t75" style="width:46.8pt;height:18pt" o:ole="">
            <v:imagedata r:id="rId196" o:title=""/>
          </v:shape>
          <o:OLEObject Type="Embed" ProgID="Equation.DSMT4" ShapeID="_x0000_i1126" DrawAspect="Content" ObjectID="_1712503604" r:id="rId200"/>
        </w:object>
      </w:r>
      <w:r w:rsidRPr="00232DB5">
        <w:rPr>
          <w:rFonts w:cs="Times New Roman"/>
          <w:sz w:val="26"/>
          <w:szCs w:val="26"/>
        </w:rPr>
        <w:t>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0E260F1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3977FD7E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5FF95D31">
                <v:shape id="_x0000_i1127" type="#_x0000_t75" style="width:141pt;height:18pt" o:ole="">
                  <v:imagedata r:id="rId201" o:title=""/>
                </v:shape>
                <o:OLEObject Type="Embed" ProgID="Equation.DSMT4" ShapeID="_x0000_i1127" DrawAspect="Content" ObjectID="_1712503605" r:id="rId202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B4493AE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7ADB22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4D98494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/>
          <w:sz w:val="26"/>
          <w:szCs w:val="26"/>
          <w:lang w:eastAsia="ja-JP"/>
        </w:rPr>
        <w:t>Vị trí 2</w:t>
      </w:r>
      <w:r w:rsidRPr="00232DB5">
        <w:rPr>
          <w:rFonts w:cs="Times New Roman"/>
          <w:sz w:val="26"/>
          <w:szCs w:val="26"/>
          <w:lang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7C78FFCE">
          <v:shape id="_x0000_i1128" type="#_x0000_t75" style="width:129pt;height:33.6pt" o:ole="">
            <v:imagedata r:id="rId203" o:title=""/>
          </v:shape>
          <o:OLEObject Type="Embed" ProgID="Equation.DSMT4" ShapeID="_x0000_i1128" DrawAspect="Content" ObjectID="_1712503606" r:id="rId204"/>
        </w:object>
      </w:r>
    </w:p>
    <w:p w14:paraId="663FEAB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  <w:lang w:eastAsia="ja-JP"/>
        </w:rPr>
        <w:t>Hình dáng robot xác định bằng hình học như hình 3.</w:t>
      </w:r>
    </w:p>
    <w:p w14:paraId="3D1CDBC7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48FA8E54" wp14:editId="4845B132">
            <wp:extent cx="1851660" cy="30692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884161" cy="312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844F3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3. Mô hình Robot ở vị trí 2</w:t>
      </w:r>
    </w:p>
    <w:p w14:paraId="7EE9E81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11ABEAA">
          <v:shape id="_x0000_i1129" type="#_x0000_t75" style="width:46.8pt;height:18pt" o:ole="">
            <v:imagedata r:id="rId196" o:title=""/>
          </v:shape>
          <o:OLEObject Type="Embed" ProgID="Equation.DSMT4" ShapeID="_x0000_i1129" DrawAspect="Content" ObjectID="_1712503607" r:id="rId206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18578DF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6E79443E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2A1160F1">
                <v:shape id="_x0000_i1130" type="#_x0000_t75" style="width:141pt;height:18pt" o:ole="">
                  <v:imagedata r:id="rId207" o:title=""/>
                </v:shape>
                <o:OLEObject Type="Embed" ProgID="Equation.DSMT4" ShapeID="_x0000_i1130" DrawAspect="Content" ObjectID="_1712503608" r:id="rId208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D3BFDD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87AC81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7C0C7A7">
          <v:shape id="_x0000_i1131" type="#_x0000_t75" style="width:46.8pt;height:18pt" o:ole="">
            <v:imagedata r:id="rId196" o:title=""/>
          </v:shape>
          <o:OLEObject Type="Embed" ProgID="Equation.DSMT4" ShapeID="_x0000_i1131" DrawAspect="Content" ObjectID="_1712503609" r:id="rId209"/>
        </w:object>
      </w:r>
      <w:r w:rsidRPr="00232DB5">
        <w:rPr>
          <w:rFonts w:cs="Times New Roman"/>
          <w:sz w:val="26"/>
          <w:szCs w:val="26"/>
        </w:rPr>
        <w:t xml:space="preserve"> 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B3913B2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95B2CB0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9B84429">
                <v:shape id="_x0000_i1132" type="#_x0000_t75" style="width:141pt;height:18pt" o:ole="">
                  <v:imagedata r:id="rId210" o:title=""/>
                </v:shape>
                <o:OLEObject Type="Embed" ProgID="Equation.DSMT4" ShapeID="_x0000_i1132" DrawAspect="Content" ObjectID="_1712503610" r:id="rId211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9CE525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B5497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00D01DBF" w14:textId="77777777" w:rsidR="00CA534D" w:rsidRPr="00232DB5" w:rsidRDefault="00CA534D" w:rsidP="00CA534D">
      <w:pPr>
        <w:pStyle w:val="Heading2"/>
        <w:rPr>
          <w:rFonts w:cs="Times New Roman"/>
          <w:b w:val="0"/>
          <w:lang w:eastAsia="ja-JP"/>
        </w:rPr>
      </w:pPr>
      <w:bookmarkStart w:id="12" w:name="_Toc101792190"/>
      <w:r w:rsidRPr="00232DB5">
        <w:rPr>
          <w:rFonts w:cs="Times New Roman"/>
          <w:lang w:eastAsia="ja-JP"/>
        </w:rPr>
        <w:lastRenderedPageBreak/>
        <w:t>1.2. Xác định điểm kỳ dị</w:t>
      </w:r>
      <w:bookmarkEnd w:id="12"/>
    </w:p>
    <w:p w14:paraId="4B11CE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3" w:name="_Toc101792191"/>
      <w:r w:rsidRPr="00232DB5">
        <w:rPr>
          <w:rFonts w:eastAsia="Times New Roman" w:cs="Times New Roman"/>
          <w:szCs w:val="26"/>
          <w:lang w:eastAsia="ja-JP"/>
        </w:rPr>
        <w:t xml:space="preserve">1.2.1. </w:t>
      </w:r>
      <w:r w:rsidRPr="00232DB5">
        <w:rPr>
          <w:rFonts w:cs="Times New Roman"/>
          <w:szCs w:val="26"/>
        </w:rPr>
        <w:t>Tính ma trận Jacobian cho điểm thao tác</w:t>
      </w:r>
      <w:bookmarkEnd w:id="10"/>
      <w:bookmarkEnd w:id="13"/>
    </w:p>
    <w:p w14:paraId="0538557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Jacobian cho điểm thao tá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241A031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D3368E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6"/>
                <w:sz w:val="26"/>
                <w:szCs w:val="26"/>
                <w:lang w:val="en-US"/>
              </w:rPr>
              <w:object w:dxaOrig="4959" w:dyaOrig="1260" w14:anchorId="6D1BA159">
                <v:shape id="_x0000_i1133" type="#_x0000_t75" style="width:231.6pt;height:58.8pt" o:ole="">
                  <v:imagedata r:id="rId212" o:title=""/>
                </v:shape>
                <o:OLEObject Type="Embed" ProgID="Equation.DSMT4" ShapeID="_x0000_i1133" DrawAspect="Content" ObjectID="_1712503611" r:id="rId213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84B77DA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AAB41E8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14" w:name="_Toc101792192"/>
      <w:r w:rsidRPr="00232DB5">
        <w:rPr>
          <w:rFonts w:cs="Times New Roman"/>
          <w:szCs w:val="26"/>
        </w:rPr>
        <w:t>1.2.2. Tính định thức Jacobian</w:t>
      </w:r>
      <w:bookmarkEnd w:id="14"/>
    </w:p>
    <w:p w14:paraId="270C2D6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Định thức Jacobian được xét trong trường hợp khuyết q3 tức là xét định thức khi Jb khi bỏ đi hàng 3, cột 3</w:t>
      </w:r>
      <w:r w:rsidRPr="00232DB5">
        <w:rPr>
          <w:rFonts w:cs="Times New Roman"/>
          <w:sz w:val="26"/>
          <w:szCs w:val="26"/>
        </w:rPr>
        <w:object w:dxaOrig="180" w:dyaOrig="279" w14:anchorId="5809C5F9">
          <v:shape id="_x0000_i1134" type="#_x0000_t75" style="width:9pt;height:14.4pt" o:ole="">
            <v:imagedata r:id="rId214" o:title=""/>
          </v:shape>
          <o:OLEObject Type="Embed" ProgID="Equation.DSMT4" ShapeID="_x0000_i1134" DrawAspect="Content" ObjectID="_1712503612" r:id="rId21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A9A4619" w14:textId="77777777" w:rsidTr="008371B8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936DD9A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520" w:dyaOrig="360" w14:anchorId="09FCB801">
                <v:shape id="_x0000_i1135" type="#_x0000_t75" style="width:125.4pt;height:18pt" o:ole="">
                  <v:imagedata r:id="rId216" o:title=""/>
                </v:shape>
                <o:OLEObject Type="Embed" ProgID="Equation.DSMT4" ShapeID="_x0000_i1135" DrawAspect="Content" ObjectID="_1712503613" r:id="rId217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68E02938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B80177C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  <w:lang w:val="en-US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5" w:name="_Toc98190436"/>
    </w:p>
    <w:p w14:paraId="4C11A0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6" w:name="_Toc101792193"/>
      <w:r w:rsidRPr="00232DB5">
        <w:rPr>
          <w:rFonts w:cs="Times New Roman"/>
          <w:szCs w:val="26"/>
        </w:rPr>
        <w:t>1.2.3. Tìm vị trí điểm kỳ dị của cánh tay robot và vẽ hình minh họa các vị trí.</w:t>
      </w:r>
      <w:bookmarkEnd w:id="15"/>
      <w:bookmarkEnd w:id="16"/>
    </w:p>
    <w:p w14:paraId="5B53A20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</w:p>
    <w:p w14:paraId="327AFB0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ể tìm điểm kỳ dị ta giải phương trình </w:t>
      </w:r>
      <w:r w:rsidRPr="00232DB5">
        <w:rPr>
          <w:rFonts w:cs="Times New Roman"/>
          <w:position w:val="-10"/>
          <w:sz w:val="26"/>
          <w:szCs w:val="26"/>
        </w:rPr>
        <w:object w:dxaOrig="1120" w:dyaOrig="340" w14:anchorId="3F2BA9F9">
          <v:shape id="_x0000_i1136" type="#_x0000_t75" style="width:56.4pt;height:17.4pt" o:ole="">
            <v:imagedata r:id="rId218" o:title=""/>
          </v:shape>
          <o:OLEObject Type="Embed" ProgID="Equation.DSMT4" ShapeID="_x0000_i1136" DrawAspect="Content" ObjectID="_1712503614" r:id="rId219"/>
        </w:object>
      </w:r>
      <w:r w:rsidRPr="00232DB5">
        <w:rPr>
          <w:rFonts w:cs="Times New Roman"/>
          <w:sz w:val="26"/>
          <w:szCs w:val="26"/>
        </w:rPr>
        <w:t xml:space="preserve">. Với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924845C">
          <v:shape id="_x0000_i1137" type="#_x0000_t75" style="width:33.6pt;height:18pt" o:ole="">
            <v:imagedata r:id="rId220" o:title=""/>
          </v:shape>
          <o:OLEObject Type="Embed" ProgID="Equation.DSMT4" ShapeID="_x0000_i1137" DrawAspect="Content" ObjectID="_1712503615" r:id="rId221"/>
        </w:object>
      </w:r>
      <w:r w:rsidRPr="00232DB5">
        <w:rPr>
          <w:rFonts w:cs="Times New Roman"/>
          <w:sz w:val="26"/>
          <w:szCs w:val="26"/>
        </w:rPr>
        <w:t xml:space="preserve"> khi đó </w:t>
      </w:r>
      <w:r w:rsidRPr="00232DB5">
        <w:rPr>
          <w:rFonts w:cs="Times New Roman"/>
          <w:position w:val="-12"/>
          <w:sz w:val="26"/>
          <w:szCs w:val="26"/>
        </w:rPr>
        <w:object w:dxaOrig="639" w:dyaOrig="360" w14:anchorId="58F67B29">
          <v:shape id="_x0000_i1138" type="#_x0000_t75" style="width:32.4pt;height:18pt" o:ole="">
            <v:imagedata r:id="rId222" o:title=""/>
          </v:shape>
          <o:OLEObject Type="Embed" ProgID="Equation.DSMT4" ShapeID="_x0000_i1138" DrawAspect="Content" ObjectID="_1712503616" r:id="rId223"/>
        </w:object>
      </w:r>
      <w:r w:rsidRPr="00232DB5">
        <w:rPr>
          <w:rFonts w:cs="Times New Roman"/>
          <w:sz w:val="26"/>
          <w:szCs w:val="26"/>
        </w:rPr>
        <w:t xml:space="preserve"> hoặc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2DFC783">
          <v:shape id="_x0000_i1139" type="#_x0000_t75" style="width:33.6pt;height:18pt" o:ole="">
            <v:imagedata r:id="rId224" o:title=""/>
          </v:shape>
          <o:OLEObject Type="Embed" ProgID="Equation.DSMT4" ShapeID="_x0000_i1139" DrawAspect="Content" ObjectID="_1712503617" r:id="rId225"/>
        </w:object>
      </w:r>
    </w:p>
    <w:p w14:paraId="32FCD5E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Hình vẽ minh họa:</w:t>
      </w:r>
    </w:p>
    <w:p w14:paraId="28A76FD0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DF5AA7B" wp14:editId="60CA1D79">
            <wp:extent cx="1606427" cy="3238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6"/>
                    <a:srcRect l="4026" t="2375" r="14206" b="2156"/>
                    <a:stretch/>
                  </pic:blipFill>
                  <pic:spPr bwMode="auto">
                    <a:xfrm>
                      <a:off x="0" y="0"/>
                      <a:ext cx="1672137" cy="3370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32DB5">
        <w:rPr>
          <w:rFonts w:cs="Times New Roman"/>
          <w:sz w:val="26"/>
          <w:szCs w:val="26"/>
        </w:rPr>
        <w:t xml:space="preserve">            </w:t>
      </w: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14C65D08" wp14:editId="67B6C547">
            <wp:extent cx="1112520" cy="25419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7"/>
                    <a:srcRect l="7440" t="6347" r="11160" b="3064"/>
                    <a:stretch/>
                  </pic:blipFill>
                  <pic:spPr bwMode="auto">
                    <a:xfrm>
                      <a:off x="0" y="0"/>
                      <a:ext cx="1232958" cy="28171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79576E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4. Hình minh hoạ các vị trí điểm kì dị của cánh tay robot</w:t>
      </w:r>
    </w:p>
    <w:p w14:paraId="5C1BDAC5" w14:textId="77777777" w:rsidR="00CA534D" w:rsidRPr="00232DB5" w:rsidRDefault="00CA534D" w:rsidP="00CA534D">
      <w:pPr>
        <w:pStyle w:val="Heading1"/>
        <w:rPr>
          <w:rFonts w:cs="Times New Roman"/>
          <w:bCs/>
          <w:szCs w:val="26"/>
        </w:rPr>
      </w:pPr>
      <w:bookmarkStart w:id="17" w:name="_Toc101792194"/>
    </w:p>
    <w:p w14:paraId="33A4A02B" w14:textId="77777777" w:rsidR="00CA534D" w:rsidRPr="00232DB5" w:rsidRDefault="00CA534D" w:rsidP="00CA534D">
      <w:pPr>
        <w:pStyle w:val="Heading1"/>
        <w:rPr>
          <w:rFonts w:cs="Times New Roman"/>
          <w:bCs/>
          <w:szCs w:val="26"/>
        </w:rPr>
      </w:pPr>
    </w:p>
    <w:p w14:paraId="4DA15AFA" w14:textId="77777777" w:rsidR="00CA534D" w:rsidRPr="00232DB5" w:rsidRDefault="00CA534D" w:rsidP="00CA534D">
      <w:pPr>
        <w:pStyle w:val="Heading1"/>
        <w:rPr>
          <w:rFonts w:eastAsiaTheme="minorHAnsi" w:cs="Times New Roman"/>
          <w:b w:val="0"/>
          <w:szCs w:val="26"/>
        </w:rPr>
      </w:pPr>
    </w:p>
    <w:p w14:paraId="422BFBFE" w14:textId="77777777" w:rsidR="00CA534D" w:rsidRPr="00232DB5" w:rsidRDefault="00CA534D" w:rsidP="00CA534D">
      <w:pPr>
        <w:rPr>
          <w:rFonts w:cs="Times New Roman"/>
          <w:sz w:val="26"/>
          <w:szCs w:val="26"/>
        </w:rPr>
      </w:pPr>
    </w:p>
    <w:p w14:paraId="2C6F0A94" w14:textId="77777777" w:rsidR="00232DB5" w:rsidRPr="00232DB5" w:rsidRDefault="00232DB5" w:rsidP="00CA534D">
      <w:pPr>
        <w:rPr>
          <w:rFonts w:cs="Times New Roman"/>
          <w:sz w:val="26"/>
          <w:szCs w:val="26"/>
        </w:rPr>
      </w:pPr>
    </w:p>
    <w:p w14:paraId="3AF5984C" w14:textId="77777777" w:rsidR="00232DB5" w:rsidRPr="00232DB5" w:rsidRDefault="00232DB5" w:rsidP="00CA534D">
      <w:pPr>
        <w:rPr>
          <w:rFonts w:cs="Times New Roman"/>
          <w:sz w:val="26"/>
          <w:szCs w:val="26"/>
        </w:rPr>
      </w:pPr>
    </w:p>
    <w:p w14:paraId="7AE06EDA" w14:textId="77777777" w:rsidR="00232DB5" w:rsidRDefault="00232DB5" w:rsidP="00CA534D">
      <w:pPr>
        <w:rPr>
          <w:rFonts w:cs="Times New Roman"/>
          <w:sz w:val="26"/>
          <w:szCs w:val="26"/>
        </w:rPr>
      </w:pPr>
    </w:p>
    <w:p w14:paraId="0F0999D5" w14:textId="77777777" w:rsidR="00232DB5" w:rsidRPr="00232DB5" w:rsidRDefault="00232DB5" w:rsidP="00CA534D">
      <w:pPr>
        <w:rPr>
          <w:rFonts w:cs="Times New Roman"/>
          <w:sz w:val="26"/>
          <w:szCs w:val="26"/>
        </w:rPr>
      </w:pPr>
    </w:p>
    <w:p w14:paraId="7E5F44EF" w14:textId="77777777" w:rsidR="00CA534D" w:rsidRPr="00232DB5" w:rsidRDefault="00CA534D" w:rsidP="00CA534D">
      <w:pPr>
        <w:pStyle w:val="Heading1"/>
        <w:rPr>
          <w:rFonts w:cs="Times New Roman"/>
          <w:b w:val="0"/>
          <w:bCs/>
          <w:szCs w:val="26"/>
        </w:rPr>
      </w:pPr>
      <w:r w:rsidRPr="00232DB5">
        <w:rPr>
          <w:rFonts w:cs="Times New Roman"/>
          <w:bCs/>
          <w:szCs w:val="26"/>
        </w:rPr>
        <w:t>CHUYÊN ĐỀ 2. XÂY DỰNG CÁC THÀNH PHẦN HỆ PHƯƠNG TRÌNH ĐỘNG LỰC HỌC TRONG KHÔNG GIAN THAO TÁC</w:t>
      </w:r>
      <w:bookmarkEnd w:id="17"/>
    </w:p>
    <w:p w14:paraId="27E48CBF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18" w:name="_Toc101792195"/>
      <w:r w:rsidRPr="00232DB5">
        <w:rPr>
          <w:rFonts w:cs="Times New Roman"/>
          <w:bCs/>
        </w:rPr>
        <w:t>2.1. Phương trình động lực học trong không gian khớp</w:t>
      </w:r>
      <w:bookmarkEnd w:id="18"/>
    </w:p>
    <w:p w14:paraId="05F8420C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19" w:name="_Toc101792196"/>
      <w:r w:rsidRPr="00232DB5">
        <w:rPr>
          <w:rFonts w:cs="Times New Roman"/>
          <w:bCs/>
          <w:szCs w:val="26"/>
        </w:rPr>
        <w:t>2.1.1. Ma trận cosin chỉ hướng của các khâu theo hệ tọa độ cố định</w:t>
      </w:r>
      <w:bookmarkEnd w:id="19"/>
    </w:p>
    <w:p w14:paraId="200A84D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1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DC4DA95" w14:textId="77777777" w:rsidTr="008371B8">
        <w:tc>
          <w:tcPr>
            <w:tcW w:w="8642" w:type="dxa"/>
            <w:vAlign w:val="center"/>
          </w:tcPr>
          <w:p w14:paraId="4E976567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000" w:dyaOrig="1180" w14:anchorId="23A8C04E">
                <v:shape id="_x0000_i1140" type="#_x0000_t75" style="width:93.6pt;height:55.2pt" o:ole="">
                  <v:imagedata r:id="rId228" o:title=""/>
                </v:shape>
                <o:OLEObject Type="Embed" ProgID="Equation.DSMT4" ShapeID="_x0000_i1140" DrawAspect="Content" ObjectID="_1712503618" r:id="rId229"/>
              </w:object>
            </w:r>
          </w:p>
        </w:tc>
        <w:tc>
          <w:tcPr>
            <w:tcW w:w="986" w:type="dxa"/>
            <w:vAlign w:val="center"/>
          </w:tcPr>
          <w:p w14:paraId="211A01D4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4028BA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2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DF25596" w14:textId="77777777" w:rsidTr="008371B8">
        <w:tc>
          <w:tcPr>
            <w:tcW w:w="8642" w:type="dxa"/>
            <w:vAlign w:val="center"/>
          </w:tcPr>
          <w:p w14:paraId="70B45384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1BE622FD">
                <v:shape id="_x0000_i1141" type="#_x0000_t75" style="width:169.8pt;height:55.2pt" o:ole="">
                  <v:imagedata r:id="rId230" o:title=""/>
                </v:shape>
                <o:OLEObject Type="Embed" ProgID="Equation.DSMT4" ShapeID="_x0000_i1141" DrawAspect="Content" ObjectID="_1712503619" r:id="rId231"/>
              </w:object>
            </w:r>
          </w:p>
        </w:tc>
        <w:tc>
          <w:tcPr>
            <w:tcW w:w="986" w:type="dxa"/>
            <w:vAlign w:val="center"/>
          </w:tcPr>
          <w:p w14:paraId="50F4E497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4CA487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Ma trận cosin chỉ hướng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1DD91F8" w14:textId="77777777" w:rsidTr="008371B8">
        <w:tc>
          <w:tcPr>
            <w:tcW w:w="8642" w:type="dxa"/>
            <w:vAlign w:val="center"/>
          </w:tcPr>
          <w:p w14:paraId="4F49CE9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66D915A8">
                <v:shape id="_x0000_i1142" type="#_x0000_t75" style="width:169.8pt;height:55.2pt" o:ole="">
                  <v:imagedata r:id="rId232" o:title=""/>
                </v:shape>
                <o:OLEObject Type="Embed" ProgID="Equation.DSMT4" ShapeID="_x0000_i1142" DrawAspect="Content" ObjectID="_1712503620" r:id="rId233"/>
              </w:object>
            </w:r>
          </w:p>
        </w:tc>
        <w:tc>
          <w:tcPr>
            <w:tcW w:w="986" w:type="dxa"/>
            <w:vAlign w:val="center"/>
          </w:tcPr>
          <w:p w14:paraId="5D86A7BB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C35932F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0" w:name="_Toc101792197"/>
      <w:r w:rsidRPr="00232DB5">
        <w:rPr>
          <w:rFonts w:cs="Times New Roman"/>
          <w:bCs/>
          <w:szCs w:val="26"/>
        </w:rPr>
        <w:t>2.1.2. Tọa độ điểm cuối các khâu theo hệ tọa độ cố định</w:t>
      </w:r>
      <w:bookmarkEnd w:id="20"/>
    </w:p>
    <w:p w14:paraId="2E5C65D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1 (ở mô hình này chính là điểm O2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925738" w14:textId="77777777" w:rsidTr="008371B8">
        <w:tc>
          <w:tcPr>
            <w:tcW w:w="8642" w:type="dxa"/>
            <w:vAlign w:val="center"/>
          </w:tcPr>
          <w:p w14:paraId="29BBB50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2720" w:dyaOrig="420" w14:anchorId="3120AE64">
                <v:shape id="_x0000_i1143" type="#_x0000_t75" style="width:135pt;height:21pt" o:ole="">
                  <v:imagedata r:id="rId234" o:title=""/>
                </v:shape>
                <o:OLEObject Type="Embed" ProgID="Equation.DSMT4" ShapeID="_x0000_i1143" DrawAspect="Content" ObjectID="_1712503621" r:id="rId235"/>
              </w:object>
            </w:r>
          </w:p>
        </w:tc>
        <w:tc>
          <w:tcPr>
            <w:tcW w:w="986" w:type="dxa"/>
            <w:vAlign w:val="center"/>
          </w:tcPr>
          <w:p w14:paraId="211BE7A5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28D4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036F519" w14:textId="77777777" w:rsidTr="008371B8">
        <w:tc>
          <w:tcPr>
            <w:tcW w:w="8642" w:type="dxa"/>
            <w:vAlign w:val="center"/>
          </w:tcPr>
          <w:p w14:paraId="747159A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2760" w:dyaOrig="1200" w14:anchorId="4DCEFC6F">
                <v:shape id="_x0000_i1144" type="#_x0000_t75" style="width:138pt;height:63pt" o:ole="">
                  <v:imagedata r:id="rId236" o:title=""/>
                </v:shape>
                <o:OLEObject Type="Embed" ProgID="Equation.DSMT4" ShapeID="_x0000_i1144" DrawAspect="Content" ObjectID="_1712503622" r:id="rId237"/>
              </w:object>
            </w:r>
          </w:p>
        </w:tc>
        <w:tc>
          <w:tcPr>
            <w:tcW w:w="986" w:type="dxa"/>
            <w:vAlign w:val="center"/>
          </w:tcPr>
          <w:p w14:paraId="3B888A85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7657F5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424C8C" w14:textId="77777777" w:rsidTr="008371B8">
        <w:tc>
          <w:tcPr>
            <w:tcW w:w="8642" w:type="dxa"/>
            <w:vAlign w:val="center"/>
          </w:tcPr>
          <w:p w14:paraId="6BD2525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4380" w:dyaOrig="1200" w14:anchorId="18B6FA74">
                <v:shape id="_x0000_i1145" type="#_x0000_t75" style="width:194.4pt;height:63pt" o:ole="">
                  <v:imagedata r:id="rId238" o:title=""/>
                </v:shape>
                <o:OLEObject Type="Embed" ProgID="Equation.DSMT4" ShapeID="_x0000_i1145" DrawAspect="Content" ObjectID="_1712503623" r:id="rId239"/>
              </w:object>
            </w:r>
            <w:r w:rsidRPr="00232DB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986" w:type="dxa"/>
            <w:vAlign w:val="center"/>
          </w:tcPr>
          <w:p w14:paraId="7EACDA5E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27F6F33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1" w:name="_Toc101792198"/>
      <w:r w:rsidRPr="00232DB5">
        <w:rPr>
          <w:rFonts w:cs="Times New Roman"/>
          <w:bCs/>
          <w:szCs w:val="26"/>
        </w:rPr>
        <w:t>2.1.3. Tính tọa độ trọng tâm các khâu theo hệ tọa độ địa phương</w:t>
      </w:r>
      <w:bookmarkEnd w:id="21"/>
    </w:p>
    <w:p w14:paraId="5DD9D749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068274" w14:textId="77777777" w:rsidTr="008371B8">
        <w:tc>
          <w:tcPr>
            <w:tcW w:w="8642" w:type="dxa"/>
            <w:vAlign w:val="center"/>
          </w:tcPr>
          <w:p w14:paraId="0924EA9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3EB2FC99">
                <v:shape id="_x0000_i1146" type="#_x0000_t75" style="width:117.6pt;height:39pt" o:ole="">
                  <v:imagedata r:id="rId240" o:title=""/>
                </v:shape>
                <o:OLEObject Type="Embed" ProgID="Equation.DSMT4" ShapeID="_x0000_i1146" DrawAspect="Content" ObjectID="_1712503624" r:id="rId241"/>
              </w:object>
            </w:r>
          </w:p>
        </w:tc>
        <w:tc>
          <w:tcPr>
            <w:tcW w:w="986" w:type="dxa"/>
            <w:vAlign w:val="center"/>
          </w:tcPr>
          <w:p w14:paraId="6849030A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8C7849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B40B90B" w14:textId="77777777" w:rsidTr="008371B8">
        <w:tc>
          <w:tcPr>
            <w:tcW w:w="8642" w:type="dxa"/>
            <w:vAlign w:val="center"/>
          </w:tcPr>
          <w:p w14:paraId="393676A3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420" w:dyaOrig="740" w14:anchorId="739145DB">
                <v:shape id="_x0000_i1147" type="#_x0000_t75" style="width:121.2pt;height:39pt" o:ole="">
                  <v:imagedata r:id="rId242" o:title=""/>
                </v:shape>
                <o:OLEObject Type="Embed" ProgID="Equation.DSMT4" ShapeID="_x0000_i1147" DrawAspect="Content" ObjectID="_1712503625" r:id="rId243"/>
              </w:object>
            </w:r>
          </w:p>
        </w:tc>
        <w:tc>
          <w:tcPr>
            <w:tcW w:w="986" w:type="dxa"/>
            <w:vAlign w:val="center"/>
          </w:tcPr>
          <w:p w14:paraId="797226A0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6D07AAA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07817F2" w14:textId="77777777" w:rsidTr="008371B8">
        <w:tc>
          <w:tcPr>
            <w:tcW w:w="8642" w:type="dxa"/>
            <w:vAlign w:val="center"/>
          </w:tcPr>
          <w:p w14:paraId="5A2A5900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2731DF51">
                <v:shape id="_x0000_i1148" type="#_x0000_t75" style="width:117.6pt;height:39pt" o:ole="">
                  <v:imagedata r:id="rId244" o:title=""/>
                </v:shape>
                <o:OLEObject Type="Embed" ProgID="Equation.DSMT4" ShapeID="_x0000_i1148" DrawAspect="Content" ObjectID="_1712503626" r:id="rId245"/>
              </w:object>
            </w:r>
          </w:p>
        </w:tc>
        <w:tc>
          <w:tcPr>
            <w:tcW w:w="986" w:type="dxa"/>
            <w:vAlign w:val="center"/>
          </w:tcPr>
          <w:p w14:paraId="25A545EB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A3B7502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2" w:name="_Toc101792199"/>
      <w:r w:rsidRPr="00232DB5">
        <w:rPr>
          <w:rFonts w:cs="Times New Roman"/>
          <w:bCs/>
          <w:szCs w:val="26"/>
        </w:rPr>
        <w:t>2.1.4. Tính tọa độ trọng tâm các khâu theo hệ tọa độ cố định</w:t>
      </w:r>
      <w:bookmarkEnd w:id="22"/>
    </w:p>
    <w:p w14:paraId="46049C4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AD7AD0" w14:textId="77777777" w:rsidTr="008371B8">
        <w:tc>
          <w:tcPr>
            <w:tcW w:w="8642" w:type="dxa"/>
            <w:vAlign w:val="center"/>
          </w:tcPr>
          <w:p w14:paraId="39EB2AE0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36"/>
                <w:sz w:val="26"/>
                <w:szCs w:val="26"/>
                <w:lang w:val="en-US"/>
              </w:rPr>
              <w:object w:dxaOrig="2460" w:dyaOrig="920" w14:anchorId="3F50EA89">
                <v:shape id="_x0000_i1149" type="#_x0000_t75" style="width:123pt;height:48pt" o:ole="">
                  <v:imagedata r:id="rId246" o:title=""/>
                </v:shape>
                <o:OLEObject Type="Embed" ProgID="Equation.DSMT4" ShapeID="_x0000_i1149" DrawAspect="Content" ObjectID="_1712503627" r:id="rId247"/>
              </w:object>
            </w:r>
          </w:p>
        </w:tc>
        <w:tc>
          <w:tcPr>
            <w:tcW w:w="986" w:type="dxa"/>
            <w:vAlign w:val="center"/>
          </w:tcPr>
          <w:p w14:paraId="0DD8B53C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34D6A5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48ABE9" w14:textId="77777777" w:rsidTr="008371B8">
        <w:tc>
          <w:tcPr>
            <w:tcW w:w="8642" w:type="dxa"/>
            <w:vAlign w:val="center"/>
          </w:tcPr>
          <w:p w14:paraId="1BF61B5F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260" w:dyaOrig="2140" w14:anchorId="1E4267E2">
                <v:shape id="_x0000_i1150" type="#_x0000_t75" style="width:113.4pt;height:111pt" o:ole="">
                  <v:imagedata r:id="rId248" o:title=""/>
                </v:shape>
                <o:OLEObject Type="Embed" ProgID="Equation.DSMT4" ShapeID="_x0000_i1150" DrawAspect="Content" ObjectID="_1712503628" r:id="rId249"/>
              </w:object>
            </w:r>
          </w:p>
        </w:tc>
        <w:tc>
          <w:tcPr>
            <w:tcW w:w="986" w:type="dxa"/>
            <w:vAlign w:val="center"/>
          </w:tcPr>
          <w:p w14:paraId="4B84DE15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5F7F32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E3F0767" w14:textId="77777777" w:rsidTr="008371B8">
        <w:tc>
          <w:tcPr>
            <w:tcW w:w="8642" w:type="dxa"/>
            <w:vAlign w:val="center"/>
          </w:tcPr>
          <w:p w14:paraId="2437A2B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980" w:dyaOrig="2140" w14:anchorId="749801F8">
                <v:shape id="_x0000_i1151" type="#_x0000_t75" style="width:149.4pt;height:111pt" o:ole="">
                  <v:imagedata r:id="rId250" o:title=""/>
                </v:shape>
                <o:OLEObject Type="Embed" ProgID="Equation.DSMT4" ShapeID="_x0000_i1151" DrawAspect="Content" ObjectID="_1712503629" r:id="rId251"/>
              </w:object>
            </w:r>
          </w:p>
        </w:tc>
        <w:tc>
          <w:tcPr>
            <w:tcW w:w="986" w:type="dxa"/>
            <w:vAlign w:val="center"/>
          </w:tcPr>
          <w:p w14:paraId="05692863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30BBF0D" w14:textId="77777777" w:rsidR="00CA534D" w:rsidRPr="008371B8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3" w:name="_Toc101792200"/>
      <w:r w:rsidRPr="008371B8">
        <w:rPr>
          <w:rFonts w:cs="Times New Roman"/>
          <w:bCs/>
          <w:szCs w:val="26"/>
          <w:lang w:val="fr-FR"/>
        </w:rPr>
        <w:t>2.1.5. Ma trận M</w:t>
      </w:r>
      <w:bookmarkEnd w:id="23"/>
    </w:p>
    <w:p w14:paraId="34AD3E40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8371B8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8371B8">
        <w:rPr>
          <w:rFonts w:cs="Times New Roman"/>
          <w:b/>
          <w:sz w:val="26"/>
          <w:szCs w:val="26"/>
          <w:lang w:val="fr-FR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D5113B" w14:textId="77777777" w:rsidTr="008371B8">
        <w:tc>
          <w:tcPr>
            <w:tcW w:w="8642" w:type="dxa"/>
            <w:vAlign w:val="center"/>
          </w:tcPr>
          <w:p w14:paraId="7539DFA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760" w:dyaOrig="1359" w14:anchorId="06908221">
                <v:shape id="_x0000_i1152" type="#_x0000_t75" style="width:300pt;height:69pt" o:ole="">
                  <v:imagedata r:id="rId252" o:title=""/>
                </v:shape>
                <o:OLEObject Type="Embed" ProgID="Equation.DSMT4" ShapeID="_x0000_i1152" DrawAspect="Content" ObjectID="_1712503630" r:id="rId253"/>
              </w:object>
            </w:r>
          </w:p>
        </w:tc>
        <w:tc>
          <w:tcPr>
            <w:tcW w:w="986" w:type="dxa"/>
            <w:vAlign w:val="center"/>
          </w:tcPr>
          <w:p w14:paraId="48454782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D02D77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473C083" w14:textId="77777777" w:rsidTr="008371B8">
        <w:tc>
          <w:tcPr>
            <w:tcW w:w="8642" w:type="dxa"/>
            <w:vAlign w:val="center"/>
          </w:tcPr>
          <w:p w14:paraId="111060E0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4860" w:dyaOrig="1359" w14:anchorId="70DCE95A">
                <v:shape id="_x0000_i1153" type="#_x0000_t75" style="width:243pt;height:67.2pt" o:ole="">
                  <v:imagedata r:id="rId254" o:title=""/>
                </v:shape>
                <o:OLEObject Type="Embed" ProgID="Equation.DSMT4" ShapeID="_x0000_i1153" DrawAspect="Content" ObjectID="_1712503631" r:id="rId255"/>
              </w:object>
            </w:r>
          </w:p>
        </w:tc>
        <w:tc>
          <w:tcPr>
            <w:tcW w:w="986" w:type="dxa"/>
            <w:vAlign w:val="center"/>
          </w:tcPr>
          <w:p w14:paraId="3C611BC9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AD614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318B4C" w14:textId="77777777" w:rsidTr="008371B8">
        <w:tc>
          <w:tcPr>
            <w:tcW w:w="8642" w:type="dxa"/>
            <w:vAlign w:val="center"/>
          </w:tcPr>
          <w:p w14:paraId="71795B5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65F118D4">
                <v:shape id="_x0000_i1154" type="#_x0000_t75" style="width:136.2pt;height:33pt" o:ole="">
                  <v:imagedata r:id="rId256" o:title=""/>
                </v:shape>
                <o:OLEObject Type="Embed" ProgID="Equation.DSMT4" ShapeID="_x0000_i1154" DrawAspect="Content" ObjectID="_1712503632" r:id="rId257"/>
              </w:object>
            </w:r>
          </w:p>
        </w:tc>
        <w:tc>
          <w:tcPr>
            <w:tcW w:w="986" w:type="dxa"/>
            <w:vAlign w:val="center"/>
          </w:tcPr>
          <w:p w14:paraId="57B14F06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FB9AE9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4AACC56" w14:textId="77777777" w:rsidTr="008371B8">
        <w:tc>
          <w:tcPr>
            <w:tcW w:w="8642" w:type="dxa"/>
            <w:vAlign w:val="center"/>
          </w:tcPr>
          <w:p w14:paraId="016B916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040" w:dyaOrig="1359" w14:anchorId="6D527606">
                <v:shape id="_x0000_i1155" type="#_x0000_t75" style="width:251.4pt;height:67.2pt" o:ole="">
                  <v:imagedata r:id="rId258" o:title=""/>
                </v:shape>
                <o:OLEObject Type="Embed" ProgID="Equation.DSMT4" ShapeID="_x0000_i1155" DrawAspect="Content" ObjectID="_1712503633" r:id="rId259"/>
              </w:object>
            </w:r>
          </w:p>
        </w:tc>
        <w:tc>
          <w:tcPr>
            <w:tcW w:w="986" w:type="dxa"/>
            <w:vAlign w:val="center"/>
          </w:tcPr>
          <w:p w14:paraId="16B4E466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6DD5D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5C2403A" w14:textId="77777777" w:rsidTr="008371B8">
        <w:tc>
          <w:tcPr>
            <w:tcW w:w="8642" w:type="dxa"/>
            <w:vAlign w:val="center"/>
          </w:tcPr>
          <w:p w14:paraId="6BB0C1ED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480" w:dyaOrig="680" w14:anchorId="0F86AB6F">
                <v:shape id="_x0000_i1156" type="#_x0000_t75" style="width:224.4pt;height:33pt" o:ole="">
                  <v:imagedata r:id="rId260" o:title=""/>
                </v:shape>
                <o:OLEObject Type="Embed" ProgID="Equation.DSMT4" ShapeID="_x0000_i1156" DrawAspect="Content" ObjectID="_1712503634" r:id="rId261"/>
              </w:object>
            </w:r>
          </w:p>
        </w:tc>
        <w:tc>
          <w:tcPr>
            <w:tcW w:w="986" w:type="dxa"/>
            <w:vAlign w:val="center"/>
          </w:tcPr>
          <w:p w14:paraId="770C811D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826D34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8E9109B" w14:textId="77777777" w:rsidTr="008371B8">
        <w:tc>
          <w:tcPr>
            <w:tcW w:w="8642" w:type="dxa"/>
            <w:vAlign w:val="center"/>
          </w:tcPr>
          <w:p w14:paraId="04850FD6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3C6B807D">
                <v:shape id="_x0000_i1157" type="#_x0000_t75" style="width:81pt;height:33pt" o:ole="">
                  <v:imagedata r:id="rId262" o:title=""/>
                </v:shape>
                <o:OLEObject Type="Embed" ProgID="Equation.DSMT4" ShapeID="_x0000_i1157" DrawAspect="Content" ObjectID="_1712503635" r:id="rId263"/>
              </w:object>
            </w:r>
          </w:p>
        </w:tc>
        <w:tc>
          <w:tcPr>
            <w:tcW w:w="986" w:type="dxa"/>
            <w:vAlign w:val="center"/>
          </w:tcPr>
          <w:p w14:paraId="7FBD36B7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02EC3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17D8720" w14:textId="77777777" w:rsidTr="008371B8">
        <w:tc>
          <w:tcPr>
            <w:tcW w:w="8642" w:type="dxa"/>
            <w:vAlign w:val="center"/>
          </w:tcPr>
          <w:p w14:paraId="5D02906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032D19F9">
                <v:shape id="_x0000_i1158" type="#_x0000_t75" style="width:136.2pt;height:33pt" o:ole="">
                  <v:imagedata r:id="rId264" o:title=""/>
                </v:shape>
                <o:OLEObject Type="Embed" ProgID="Equation.DSMT4" ShapeID="_x0000_i1158" DrawAspect="Content" ObjectID="_1712503636" r:id="rId265"/>
              </w:object>
            </w:r>
          </w:p>
        </w:tc>
        <w:tc>
          <w:tcPr>
            <w:tcW w:w="986" w:type="dxa"/>
            <w:vAlign w:val="center"/>
          </w:tcPr>
          <w:p w14:paraId="4669BCD1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B5B15D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C3F685C" w14:textId="77777777" w:rsidTr="008371B8">
        <w:tc>
          <w:tcPr>
            <w:tcW w:w="8642" w:type="dxa"/>
            <w:vAlign w:val="center"/>
          </w:tcPr>
          <w:p w14:paraId="0062155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744A21C5">
                <v:shape id="_x0000_i1159" type="#_x0000_t75" style="width:81pt;height:33pt" o:ole="">
                  <v:imagedata r:id="rId266" o:title=""/>
                </v:shape>
                <o:OLEObject Type="Embed" ProgID="Equation.DSMT4" ShapeID="_x0000_i1159" DrawAspect="Content" ObjectID="_1712503637" r:id="rId267"/>
              </w:object>
            </w:r>
          </w:p>
        </w:tc>
        <w:tc>
          <w:tcPr>
            <w:tcW w:w="986" w:type="dxa"/>
            <w:vAlign w:val="center"/>
          </w:tcPr>
          <w:p w14:paraId="4DD9EBFF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79367AA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5C4A22C" w14:textId="77777777" w:rsidTr="008371B8">
        <w:tc>
          <w:tcPr>
            <w:tcW w:w="8642" w:type="dxa"/>
            <w:vAlign w:val="center"/>
          </w:tcPr>
          <w:p w14:paraId="1CFCC139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160" w:dyaOrig="680" w14:anchorId="5AFE8B3D">
                <v:shape id="_x0000_i1160" type="#_x0000_t75" style="width:57pt;height:33pt" o:ole="">
                  <v:imagedata r:id="rId268" o:title=""/>
                </v:shape>
                <o:OLEObject Type="Embed" ProgID="Equation.DSMT4" ShapeID="_x0000_i1160" DrawAspect="Content" ObjectID="_1712503638" r:id="rId269"/>
              </w:object>
            </w:r>
          </w:p>
        </w:tc>
        <w:tc>
          <w:tcPr>
            <w:tcW w:w="986" w:type="dxa"/>
            <w:vAlign w:val="center"/>
          </w:tcPr>
          <w:p w14:paraId="278D60BB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38E73B0" w14:textId="77777777" w:rsidR="00CA534D" w:rsidRPr="008371B8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4" w:name="_Toc101792201"/>
      <w:r w:rsidRPr="008371B8">
        <w:rPr>
          <w:rFonts w:cs="Times New Roman"/>
          <w:bCs/>
          <w:szCs w:val="26"/>
          <w:lang w:val="fr-FR"/>
        </w:rPr>
        <w:t>2.1.6. Ma trận C</w:t>
      </w:r>
      <w:bookmarkEnd w:id="24"/>
    </w:p>
    <w:p w14:paraId="5AF8EA99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8371B8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8371B8">
        <w:rPr>
          <w:rFonts w:cs="Times New Roman"/>
          <w:b/>
          <w:sz w:val="26"/>
          <w:szCs w:val="26"/>
          <w:lang w:val="fr-FR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6DFB78" w14:textId="77777777" w:rsidTr="008371B8">
        <w:tc>
          <w:tcPr>
            <w:tcW w:w="8642" w:type="dxa"/>
            <w:vAlign w:val="center"/>
          </w:tcPr>
          <w:p w14:paraId="1A4CCA3F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360" w:dyaOrig="680" w14:anchorId="723079B3">
                <v:shape id="_x0000_i1161" type="#_x0000_t75" style="width:366.6pt;height:33pt" o:ole="">
                  <v:imagedata r:id="rId270" o:title=""/>
                </v:shape>
                <o:OLEObject Type="Embed" ProgID="Equation.DSMT4" ShapeID="_x0000_i1161" DrawAspect="Content" ObjectID="_1712503639" r:id="rId271"/>
              </w:object>
            </w:r>
          </w:p>
        </w:tc>
        <w:tc>
          <w:tcPr>
            <w:tcW w:w="986" w:type="dxa"/>
            <w:vAlign w:val="center"/>
          </w:tcPr>
          <w:p w14:paraId="0EF7A47D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F54FCF1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C</w:t>
      </w:r>
      <w:r w:rsidRPr="00232DB5">
        <w:rPr>
          <w:rFonts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FAB57E" w14:textId="77777777" w:rsidTr="008371B8">
        <w:tc>
          <w:tcPr>
            <w:tcW w:w="8642" w:type="dxa"/>
            <w:vAlign w:val="center"/>
          </w:tcPr>
          <w:p w14:paraId="4A7874EE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760" w:dyaOrig="680" w14:anchorId="48B9C05D">
                <v:shape id="_x0000_i1162" type="#_x0000_t75" style="width:387pt;height:33pt" o:ole="">
                  <v:imagedata r:id="rId272" o:title=""/>
                </v:shape>
                <o:OLEObject Type="Embed" ProgID="Equation.DSMT4" ShapeID="_x0000_i1162" DrawAspect="Content" ObjectID="_1712503640" r:id="rId273"/>
              </w:object>
            </w:r>
          </w:p>
        </w:tc>
        <w:tc>
          <w:tcPr>
            <w:tcW w:w="986" w:type="dxa"/>
            <w:vAlign w:val="center"/>
          </w:tcPr>
          <w:p w14:paraId="0A2A9DF7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011756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4ADFEF2" w14:textId="77777777" w:rsidTr="008371B8">
        <w:tc>
          <w:tcPr>
            <w:tcW w:w="8642" w:type="dxa"/>
            <w:vAlign w:val="center"/>
          </w:tcPr>
          <w:p w14:paraId="68D2711F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60" w:dyaOrig="680" w14:anchorId="19157ED6">
                <v:shape id="_x0000_i1163" type="#_x0000_t75" style="width:87pt;height:33pt" o:ole="">
                  <v:imagedata r:id="rId274" o:title=""/>
                </v:shape>
                <o:OLEObject Type="Embed" ProgID="Equation.DSMT4" ShapeID="_x0000_i1163" DrawAspect="Content" ObjectID="_1712503641" r:id="rId275"/>
              </w:object>
            </w:r>
          </w:p>
        </w:tc>
        <w:tc>
          <w:tcPr>
            <w:tcW w:w="986" w:type="dxa"/>
            <w:vAlign w:val="center"/>
          </w:tcPr>
          <w:p w14:paraId="6C4A97CA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21A466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5D826E2" w14:textId="77777777" w:rsidTr="008371B8">
        <w:tc>
          <w:tcPr>
            <w:tcW w:w="8642" w:type="dxa"/>
            <w:vAlign w:val="center"/>
          </w:tcPr>
          <w:p w14:paraId="650AE77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6759" w:dyaOrig="1359" w14:anchorId="68AFA36B">
                <v:shape id="_x0000_i1164" type="#_x0000_t75" style="width:328.2pt;height:69pt" o:ole="">
                  <v:imagedata r:id="rId276" o:title=""/>
                </v:shape>
                <o:OLEObject Type="Embed" ProgID="Equation.DSMT4" ShapeID="_x0000_i1164" DrawAspect="Content" ObjectID="_1712503642" r:id="rId277"/>
              </w:object>
            </w:r>
          </w:p>
        </w:tc>
        <w:tc>
          <w:tcPr>
            <w:tcW w:w="986" w:type="dxa"/>
            <w:vAlign w:val="center"/>
          </w:tcPr>
          <w:p w14:paraId="6E5F3744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0589D9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622162" w14:textId="77777777" w:rsidTr="008371B8">
        <w:tc>
          <w:tcPr>
            <w:tcW w:w="8642" w:type="dxa"/>
            <w:vAlign w:val="center"/>
          </w:tcPr>
          <w:p w14:paraId="42A3975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6399" w:dyaOrig="680" w14:anchorId="351D2B3F">
                <v:shape id="_x0000_i1165" type="#_x0000_t75" style="width:319.2pt;height:33pt" o:ole="">
                  <v:imagedata r:id="rId278" o:title=""/>
                </v:shape>
                <o:OLEObject Type="Embed" ProgID="Equation.DSMT4" ShapeID="_x0000_i1165" DrawAspect="Content" ObjectID="_1712503643" r:id="rId279"/>
              </w:object>
            </w:r>
          </w:p>
        </w:tc>
        <w:tc>
          <w:tcPr>
            <w:tcW w:w="986" w:type="dxa"/>
            <w:vAlign w:val="center"/>
          </w:tcPr>
          <w:p w14:paraId="18F2598C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3A7780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B61FCE0" w14:textId="77777777" w:rsidTr="008371B8">
        <w:tc>
          <w:tcPr>
            <w:tcW w:w="8642" w:type="dxa"/>
            <w:vAlign w:val="center"/>
          </w:tcPr>
          <w:p w14:paraId="2AB5878E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920" w:dyaOrig="680" w14:anchorId="3B10CE87">
                <v:shape id="_x0000_i1166" type="#_x0000_t75" style="width:96pt;height:33pt" o:ole="">
                  <v:imagedata r:id="rId280" o:title=""/>
                </v:shape>
                <o:OLEObject Type="Embed" ProgID="Equation.DSMT4" ShapeID="_x0000_i1166" DrawAspect="Content" ObjectID="_1712503644" r:id="rId281"/>
              </w:object>
            </w:r>
          </w:p>
        </w:tc>
        <w:tc>
          <w:tcPr>
            <w:tcW w:w="986" w:type="dxa"/>
            <w:vAlign w:val="center"/>
          </w:tcPr>
          <w:p w14:paraId="111E1D98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92F011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E96284" w14:textId="77777777" w:rsidTr="008371B8">
        <w:tc>
          <w:tcPr>
            <w:tcW w:w="8642" w:type="dxa"/>
            <w:vAlign w:val="center"/>
          </w:tcPr>
          <w:p w14:paraId="6B4A3994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5640" w:dyaOrig="680" w14:anchorId="0ECFE531">
                <v:shape id="_x0000_i1167" type="#_x0000_t75" style="width:262.2pt;height:33.6pt" o:ole="">
                  <v:imagedata r:id="rId282" o:title=""/>
                </v:shape>
                <o:OLEObject Type="Embed" ProgID="Equation.DSMT4" ShapeID="_x0000_i1167" DrawAspect="Content" ObjectID="_1712503645" r:id="rId283"/>
              </w:object>
            </w:r>
          </w:p>
        </w:tc>
        <w:tc>
          <w:tcPr>
            <w:tcW w:w="986" w:type="dxa"/>
            <w:vAlign w:val="center"/>
          </w:tcPr>
          <w:p w14:paraId="198FDBA1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A7530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4A6F23" w14:textId="77777777" w:rsidTr="008371B8">
        <w:tc>
          <w:tcPr>
            <w:tcW w:w="8642" w:type="dxa"/>
            <w:vAlign w:val="center"/>
          </w:tcPr>
          <w:p w14:paraId="1CC62077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040" w:dyaOrig="680" w14:anchorId="58983B9A">
                <v:shape id="_x0000_i1168" type="#_x0000_t75" style="width:201pt;height:33pt" o:ole="">
                  <v:imagedata r:id="rId284" o:title=""/>
                </v:shape>
                <o:OLEObject Type="Embed" ProgID="Equation.DSMT4" ShapeID="_x0000_i1168" DrawAspect="Content" ObjectID="_1712503646" r:id="rId285"/>
              </w:object>
            </w:r>
          </w:p>
        </w:tc>
        <w:tc>
          <w:tcPr>
            <w:tcW w:w="986" w:type="dxa"/>
            <w:vAlign w:val="center"/>
          </w:tcPr>
          <w:p w14:paraId="77D84134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896664F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C50572E" w14:textId="77777777" w:rsidTr="008371B8">
        <w:tc>
          <w:tcPr>
            <w:tcW w:w="8642" w:type="dxa"/>
            <w:vAlign w:val="center"/>
          </w:tcPr>
          <w:p w14:paraId="4CDFC14F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20" w:dyaOrig="360" w14:anchorId="633362A0">
                <v:shape id="_x0000_i1169" type="#_x0000_t75" style="width:40.2pt;height:18pt" o:ole="">
                  <v:imagedata r:id="rId286" o:title=""/>
                </v:shape>
                <o:OLEObject Type="Embed" ProgID="Equation.DSMT4" ShapeID="_x0000_i1169" DrawAspect="Content" ObjectID="_1712503647" r:id="rId287"/>
              </w:object>
            </w:r>
          </w:p>
        </w:tc>
        <w:tc>
          <w:tcPr>
            <w:tcW w:w="986" w:type="dxa"/>
            <w:vAlign w:val="center"/>
          </w:tcPr>
          <w:p w14:paraId="3F07E105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12D5BCD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5" w:name="_Toc101792202"/>
      <w:r w:rsidRPr="00232DB5">
        <w:rPr>
          <w:rFonts w:cs="Times New Roman"/>
          <w:bCs/>
          <w:szCs w:val="26"/>
        </w:rPr>
        <w:lastRenderedPageBreak/>
        <w:t>2.1.7. Ma trận G</w:t>
      </w:r>
      <w:bookmarkStart w:id="26" w:name="_GoBack"/>
      <w:bookmarkEnd w:id="25"/>
      <w:bookmarkEnd w:id="26"/>
    </w:p>
    <w:p w14:paraId="6427840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1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C5B62E1" w14:textId="77777777" w:rsidTr="008371B8">
        <w:tc>
          <w:tcPr>
            <w:tcW w:w="8642" w:type="dxa"/>
            <w:vAlign w:val="center"/>
          </w:tcPr>
          <w:p w14:paraId="5B005E4D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32"/>
                <w:sz w:val="26"/>
                <w:szCs w:val="26"/>
                <w:lang w:val="en-US"/>
              </w:rPr>
              <w:object w:dxaOrig="5000" w:dyaOrig="760" w14:anchorId="455B929B">
                <v:shape id="_x0000_i1170" type="#_x0000_t75" style="width:210.6pt;height:38.4pt" o:ole="">
                  <v:imagedata r:id="rId288" o:title=""/>
                </v:shape>
                <o:OLEObject Type="Embed" ProgID="Equation.DSMT4" ShapeID="_x0000_i1170" DrawAspect="Content" ObjectID="_1712503648" r:id="rId289"/>
              </w:object>
            </w:r>
          </w:p>
        </w:tc>
        <w:tc>
          <w:tcPr>
            <w:tcW w:w="986" w:type="dxa"/>
            <w:vAlign w:val="center"/>
          </w:tcPr>
          <w:p w14:paraId="382E8970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8ED3FB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2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06FC0A" w14:textId="77777777" w:rsidTr="008371B8">
        <w:tc>
          <w:tcPr>
            <w:tcW w:w="8642" w:type="dxa"/>
            <w:vAlign w:val="center"/>
          </w:tcPr>
          <w:p w14:paraId="10B2DBA7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6940" w:dyaOrig="360" w14:anchorId="65140F29">
                <v:shape id="_x0000_i1171" type="#_x0000_t75" style="width:346.8pt;height:18pt" o:ole="">
                  <v:imagedata r:id="rId290" o:title=""/>
                </v:shape>
                <o:OLEObject Type="Embed" ProgID="Equation.DSMT4" ShapeID="_x0000_i1171" DrawAspect="Content" ObjectID="_1712503649" r:id="rId291"/>
              </w:object>
            </w:r>
          </w:p>
        </w:tc>
        <w:tc>
          <w:tcPr>
            <w:tcW w:w="986" w:type="dxa"/>
            <w:vAlign w:val="center"/>
          </w:tcPr>
          <w:p w14:paraId="38A14CAB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9FFBCC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3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35020DD" w14:textId="77777777" w:rsidTr="008371B8">
        <w:tc>
          <w:tcPr>
            <w:tcW w:w="8642" w:type="dxa"/>
            <w:vAlign w:val="center"/>
          </w:tcPr>
          <w:p w14:paraId="12FA4ADB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00" w:dyaOrig="360" w14:anchorId="4D968357">
                <v:shape id="_x0000_i1172" type="#_x0000_t75" style="width:110.4pt;height:18pt" o:ole="">
                  <v:imagedata r:id="rId292" o:title=""/>
                </v:shape>
                <o:OLEObject Type="Embed" ProgID="Equation.DSMT4" ShapeID="_x0000_i1172" DrawAspect="Content" ObjectID="_1712503650" r:id="rId293"/>
              </w:object>
            </w:r>
          </w:p>
        </w:tc>
        <w:tc>
          <w:tcPr>
            <w:tcW w:w="986" w:type="dxa"/>
            <w:vAlign w:val="center"/>
          </w:tcPr>
          <w:p w14:paraId="27167340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409841E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27" w:name="_Toc101792203"/>
      <w:r w:rsidRPr="00232DB5">
        <w:rPr>
          <w:rFonts w:cs="Times New Roman"/>
          <w:bCs/>
        </w:rPr>
        <w:t>2.2. Phương trình động lực học trong không gian thao tác</w:t>
      </w:r>
      <w:bookmarkEnd w:id="27"/>
    </w:p>
    <w:p w14:paraId="0C1E57D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khối lượng trong không gian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9DC14E" w14:textId="77777777" w:rsidTr="008371B8">
        <w:tc>
          <w:tcPr>
            <w:tcW w:w="8642" w:type="dxa"/>
            <w:vAlign w:val="center"/>
          </w:tcPr>
          <w:p w14:paraId="031C2D32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240" w:dyaOrig="400" w14:anchorId="22398C94">
                <v:shape id="_x0000_i1173" type="#_x0000_t75" style="width:62.4pt;height:20.4pt" o:ole="">
                  <v:imagedata r:id="rId294" o:title=""/>
                </v:shape>
                <o:OLEObject Type="Embed" ProgID="Equation.DSMT4" ShapeID="_x0000_i1173" DrawAspect="Content" ObjectID="_1712503651" r:id="rId295"/>
              </w:object>
            </w:r>
          </w:p>
        </w:tc>
        <w:tc>
          <w:tcPr>
            <w:tcW w:w="986" w:type="dxa"/>
            <w:vAlign w:val="center"/>
          </w:tcPr>
          <w:p w14:paraId="6AFE8E16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90D99B0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Coriolis trong không gian thao tác:</w:t>
      </w:r>
      <w:r w:rsidRPr="00232DB5">
        <w:rPr>
          <w:rFonts w:cs="Times New Roman"/>
          <w:b/>
          <w:bCs/>
          <w:sz w:val="26"/>
          <w:szCs w:val="26"/>
        </w:rPr>
        <w:t>C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27B42FB" w14:textId="77777777" w:rsidTr="008371B8">
        <w:tc>
          <w:tcPr>
            <w:tcW w:w="8642" w:type="dxa"/>
            <w:vAlign w:val="center"/>
          </w:tcPr>
          <w:p w14:paraId="59CDD24C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40" w:dyaOrig="400" w14:anchorId="14D2D9CB">
                <v:shape id="_x0000_i1174" type="#_x0000_t75" style="width:117pt;height:20.4pt" o:ole="">
                  <v:imagedata r:id="rId296" o:title=""/>
                </v:shape>
                <o:OLEObject Type="Embed" ProgID="Equation.DSMT4" ShapeID="_x0000_i1174" DrawAspect="Content" ObjectID="_1712503652" r:id="rId297"/>
              </w:object>
            </w:r>
          </w:p>
        </w:tc>
        <w:tc>
          <w:tcPr>
            <w:tcW w:w="986" w:type="dxa"/>
            <w:vAlign w:val="center"/>
          </w:tcPr>
          <w:p w14:paraId="480993E3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DC57704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thế năng trọng trườ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2030F0" w14:textId="77777777" w:rsidTr="008371B8">
        <w:tc>
          <w:tcPr>
            <w:tcW w:w="8642" w:type="dxa"/>
            <w:vAlign w:val="center"/>
          </w:tcPr>
          <w:p w14:paraId="5B73BA81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59" w:dyaOrig="360" w14:anchorId="77F9F3EB">
                <v:shape id="_x0000_i1175" type="#_x0000_t75" style="width:43.2pt;height:18pt" o:ole="">
                  <v:imagedata r:id="rId298" o:title=""/>
                </v:shape>
                <o:OLEObject Type="Embed" ProgID="Equation.DSMT4" ShapeID="_x0000_i1175" DrawAspect="Content" ObjectID="_1712503653" r:id="rId299"/>
              </w:object>
            </w:r>
          </w:p>
        </w:tc>
        <w:tc>
          <w:tcPr>
            <w:tcW w:w="986" w:type="dxa"/>
            <w:vAlign w:val="center"/>
          </w:tcPr>
          <w:p w14:paraId="01C6CFD8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5024C1E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véc tơ lực/ mô men xoắn suy rộ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55A532F" w14:textId="77777777" w:rsidTr="008371B8">
        <w:tc>
          <w:tcPr>
            <w:tcW w:w="8642" w:type="dxa"/>
            <w:vAlign w:val="center"/>
          </w:tcPr>
          <w:p w14:paraId="042EFF15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960" w:dyaOrig="400" w14:anchorId="4B0F80E5">
                <v:shape id="_x0000_i1176" type="#_x0000_t75" style="width:47.4pt;height:20.4pt" o:ole="">
                  <v:imagedata r:id="rId300" o:title=""/>
                </v:shape>
                <o:OLEObject Type="Embed" ProgID="Equation.DSMT4" ShapeID="_x0000_i1176" DrawAspect="Content" ObjectID="_1712503654" r:id="rId301"/>
              </w:object>
            </w:r>
          </w:p>
        </w:tc>
        <w:tc>
          <w:tcPr>
            <w:tcW w:w="986" w:type="dxa"/>
            <w:vAlign w:val="center"/>
          </w:tcPr>
          <w:p w14:paraId="19FC767D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35E74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 xml:space="preserve">Phương trình động lực học trong không gian thao tá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6A5F3E3" w14:textId="77777777" w:rsidTr="008371B8">
        <w:tc>
          <w:tcPr>
            <w:tcW w:w="8642" w:type="dxa"/>
            <w:vAlign w:val="center"/>
          </w:tcPr>
          <w:p w14:paraId="2FF640EC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40" w:dyaOrig="400" w14:anchorId="2CD0BB37">
                <v:shape id="_x0000_i1177" type="#_x0000_t75" style="width:111pt;height:20.4pt" o:ole="">
                  <v:imagedata r:id="rId302" o:title=""/>
                </v:shape>
                <o:OLEObject Type="Embed" ProgID="Equation.DSMT4" ShapeID="_x0000_i1177" DrawAspect="Content" ObjectID="_1712503655" r:id="rId303"/>
              </w:object>
            </w:r>
          </w:p>
        </w:tc>
        <w:tc>
          <w:tcPr>
            <w:tcW w:w="986" w:type="dxa"/>
            <w:vAlign w:val="center"/>
          </w:tcPr>
          <w:p w14:paraId="15256525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78A35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Phương trình động lực học trong không gia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B81511B" w14:textId="77777777" w:rsidTr="008371B8">
        <w:tc>
          <w:tcPr>
            <w:tcW w:w="8642" w:type="dxa"/>
            <w:vAlign w:val="center"/>
          </w:tcPr>
          <w:p w14:paraId="4C275797" w14:textId="77777777" w:rsidR="00CA534D" w:rsidRPr="00232DB5" w:rsidRDefault="00CA534D" w:rsidP="008371B8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860" w:dyaOrig="380" w14:anchorId="5EAB07A4">
                <v:shape id="_x0000_i1178" type="#_x0000_t75" style="width:93pt;height:18.6pt" o:ole="">
                  <v:imagedata r:id="rId304" o:title=""/>
                </v:shape>
                <o:OLEObject Type="Embed" ProgID="Equation.DSMT4" ShapeID="_x0000_i1178" DrawAspect="Content" ObjectID="_1712503656" r:id="rId305"/>
              </w:object>
            </w:r>
          </w:p>
        </w:tc>
        <w:tc>
          <w:tcPr>
            <w:tcW w:w="986" w:type="dxa"/>
            <w:vAlign w:val="center"/>
          </w:tcPr>
          <w:p w14:paraId="1C581DF0" w14:textId="77777777" w:rsidR="00CA534D" w:rsidRPr="00232DB5" w:rsidRDefault="00CA534D" w:rsidP="00CA534D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B117F9B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  <w:bookmarkStart w:id="28" w:name="_Toc101269314"/>
      <w:bookmarkStart w:id="29" w:name="_Toc101792204"/>
    </w:p>
    <w:p w14:paraId="59592E74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4D580D7A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4609EC65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05BEA7D3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7E3907EA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6CF19A09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0BAF3931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</w:p>
    <w:p w14:paraId="5C31D242" w14:textId="77777777" w:rsidR="00CA534D" w:rsidRDefault="00CA534D" w:rsidP="00CA534D">
      <w:pPr>
        <w:rPr>
          <w:rFonts w:eastAsiaTheme="majorEastAsia" w:cs="Times New Roman"/>
          <w:b/>
          <w:sz w:val="26"/>
          <w:szCs w:val="26"/>
          <w:lang w:val="vi-VN"/>
        </w:rPr>
      </w:pPr>
    </w:p>
    <w:p w14:paraId="7E5C166C" w14:textId="77777777" w:rsidR="00232DB5" w:rsidRPr="00232DB5" w:rsidRDefault="00232DB5" w:rsidP="00CA534D">
      <w:pPr>
        <w:rPr>
          <w:rFonts w:cs="Times New Roman"/>
          <w:sz w:val="26"/>
          <w:szCs w:val="26"/>
        </w:rPr>
      </w:pPr>
    </w:p>
    <w:p w14:paraId="2DD53561" w14:textId="77777777" w:rsidR="00CA534D" w:rsidRPr="00232DB5" w:rsidRDefault="00CA534D" w:rsidP="00CA534D">
      <w:pPr>
        <w:pStyle w:val="Heading1"/>
        <w:rPr>
          <w:rFonts w:cs="Times New Roman"/>
          <w:szCs w:val="26"/>
          <w:lang w:val="vi-VN"/>
        </w:rPr>
      </w:pPr>
      <w:r w:rsidRPr="00232DB5">
        <w:rPr>
          <w:rFonts w:cs="Times New Roman"/>
          <w:szCs w:val="26"/>
          <w:lang w:val="vi-VN"/>
        </w:rPr>
        <w:lastRenderedPageBreak/>
        <w:t>CHUYÊN ĐỀ 3. LẬP TRÌNH QUỸ ĐẠO TRONG KHÔNG GIAN KHỚP VÀ KHÔNG GIAN THAO TÁC</w:t>
      </w:r>
      <w:bookmarkEnd w:id="28"/>
      <w:bookmarkEnd w:id="29"/>
    </w:p>
    <w:p w14:paraId="676DA5B9" w14:textId="77777777" w:rsidR="00CA534D" w:rsidRPr="00232DB5" w:rsidRDefault="00CA534D" w:rsidP="00CA534D">
      <w:pPr>
        <w:pStyle w:val="Heading2"/>
        <w:rPr>
          <w:rFonts w:cs="Times New Roman"/>
        </w:rPr>
      </w:pPr>
      <w:bookmarkStart w:id="30" w:name="_Toc101269315"/>
      <w:bookmarkStart w:id="31" w:name="_Toc101792205"/>
      <w:r w:rsidRPr="00232DB5">
        <w:rPr>
          <w:rFonts w:cs="Times New Roman"/>
        </w:rPr>
        <w:t>3.1. Lập trình quỹ đạo trong không gian khớp</w:t>
      </w:r>
      <w:bookmarkEnd w:id="30"/>
      <w:bookmarkEnd w:id="31"/>
      <w:r w:rsidRPr="00232DB5">
        <w:rPr>
          <w:rFonts w:cs="Times New Roman"/>
        </w:rPr>
        <w:t xml:space="preserve"> </w:t>
      </w:r>
    </w:p>
    <w:p w14:paraId="747BA217" w14:textId="77777777" w:rsidR="00CA534D" w:rsidRPr="00232DB5" w:rsidRDefault="00CA534D" w:rsidP="00CA534D">
      <w:pPr>
        <w:rPr>
          <w:rFonts w:cs="Times New Roman"/>
          <w:color w:val="000000"/>
          <w:sz w:val="26"/>
          <w:szCs w:val="26"/>
        </w:rPr>
      </w:pPr>
      <w:r w:rsidRPr="00232DB5">
        <w:rPr>
          <w:rFonts w:cs="Times New Roman"/>
          <w:color w:val="000000"/>
          <w:sz w:val="26"/>
          <w:szCs w:val="26"/>
        </w:rPr>
        <w:t>Robot di chuyển từ điểm A đến điểm B trong không gian thao tác. Quỹ đạo được lập trình trong không gian khớp theo dạng Điểm tới Điểm (Point to Point) theo quy luật hàm đa thức bậc 3.</w:t>
      </w:r>
    </w:p>
    <w:p w14:paraId="46063E2C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62511689" wp14:editId="384EAAD7">
            <wp:extent cx="4185285" cy="332232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4244338" cy="3369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BF486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3.1</w:t>
      </w:r>
      <w:r w:rsidRPr="00232DB5">
        <w:rPr>
          <w:rFonts w:cs="Times New Roman"/>
          <w:sz w:val="26"/>
          <w:szCs w:val="26"/>
        </w:rPr>
        <w:t>:</w:t>
      </w:r>
      <w:r w:rsidRPr="00232DB5">
        <w:rPr>
          <w:rFonts w:cs="Times New Roman"/>
          <w:i/>
          <w:sz w:val="26"/>
          <w:szCs w:val="26"/>
        </w:rPr>
        <w:t xml:space="preserve"> Mô hình toán học Robot 3 bậc tự do</w:t>
      </w:r>
    </w:p>
    <w:p w14:paraId="2C30B10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0"/>
          <w:sz w:val="26"/>
          <w:szCs w:val="26"/>
        </w:rPr>
        <w:object w:dxaOrig="1500" w:dyaOrig="340" w14:anchorId="6835DFEE">
          <v:shape id="_x0000_i1179" type="#_x0000_t75" style="width:75pt;height:17.4pt" o:ole="">
            <v:imagedata r:id="rId306" o:title=""/>
          </v:shape>
          <o:OLEObject Type="Embed" ProgID="Equation.DSMT4" ShapeID="_x0000_i1179" DrawAspect="Content" ObjectID="_1712503657" r:id="rId307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180" w:dyaOrig="780" w14:anchorId="75DC9F33">
          <v:shape id="_x0000_i1180" type="#_x0000_t75" style="width:108.6pt;height:39pt" o:ole="">
            <v:imagedata r:id="rId308" o:title=""/>
          </v:shape>
          <o:OLEObject Type="Embed" ProgID="Equation.DSMT4" ShapeID="_x0000_i1180" DrawAspect="Content" ObjectID="_1712503658" r:id="rId309"/>
        </w:object>
      </w:r>
    </w:p>
    <w:p w14:paraId="6303B58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4"/>
          <w:sz w:val="26"/>
          <w:szCs w:val="26"/>
        </w:rPr>
        <w:object w:dxaOrig="1520" w:dyaOrig="400" w14:anchorId="2BD45D64">
          <v:shape id="_x0000_i1181" type="#_x0000_t75" style="width:76.2pt;height:20.4pt" o:ole="">
            <v:imagedata r:id="rId310" o:title=""/>
          </v:shape>
          <o:OLEObject Type="Embed" ProgID="Equation.DSMT4" ShapeID="_x0000_i1181" DrawAspect="Content" ObjectID="_1712503659" r:id="rId311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220" w:dyaOrig="780" w14:anchorId="0D0F9488">
          <v:shape id="_x0000_i1182" type="#_x0000_t75" style="width:111pt;height:39pt" o:ole="">
            <v:imagedata r:id="rId312" o:title=""/>
          </v:shape>
          <o:OLEObject Type="Embed" ProgID="Equation.DSMT4" ShapeID="_x0000_i1182" DrawAspect="Content" ObjectID="_1712503660" r:id="rId313"/>
        </w:object>
      </w:r>
    </w:p>
    <w:p w14:paraId="2056E18B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8371B8">
        <w:rPr>
          <w:rFonts w:cs="Times New Roman"/>
          <w:sz w:val="26"/>
          <w:szCs w:val="26"/>
          <w:lang w:val="fr-FR"/>
        </w:rPr>
        <w:t xml:space="preserve">Thời gian di chuyển là </w:t>
      </w:r>
      <w:r w:rsidRPr="00232DB5">
        <w:rPr>
          <w:rFonts w:cs="Times New Roman"/>
          <w:position w:val="-10"/>
          <w:sz w:val="26"/>
          <w:szCs w:val="26"/>
        </w:rPr>
        <w:object w:dxaOrig="1380" w:dyaOrig="340" w14:anchorId="29C1D8A9">
          <v:shape id="_x0000_i1183" type="#_x0000_t75" style="width:69pt;height:17.4pt" o:ole="">
            <v:imagedata r:id="rId314" o:title=""/>
          </v:shape>
          <o:OLEObject Type="Embed" ProgID="Equation.DSMT4" ShapeID="_x0000_i1183" DrawAspect="Content" ObjectID="_1712503661" r:id="rId315"/>
        </w:object>
      </w:r>
      <w:r w:rsidRPr="008371B8">
        <w:rPr>
          <w:rFonts w:cs="Times New Roman"/>
          <w:sz w:val="26"/>
          <w:szCs w:val="26"/>
          <w:lang w:val="fr-FR"/>
        </w:rPr>
        <w:t>.</w:t>
      </w:r>
    </w:p>
    <w:p w14:paraId="40175681" w14:textId="77777777" w:rsidR="00CA534D" w:rsidRPr="008371B8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8371B8">
        <w:rPr>
          <w:rFonts w:cs="Times New Roman"/>
          <w:sz w:val="26"/>
          <w:szCs w:val="26"/>
          <w:lang w:val="fr-FR"/>
        </w:rPr>
        <w:t>Phương trình quỹ đạo được cho ở dạng đa thức bậc 3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114A9360" w14:textId="77777777" w:rsidTr="008371B8">
        <w:tc>
          <w:tcPr>
            <w:tcW w:w="8926" w:type="dxa"/>
            <w:vAlign w:val="center"/>
          </w:tcPr>
          <w:p w14:paraId="5A5E77DE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40" w:dyaOrig="400" w14:anchorId="0CA1882A">
                <v:shape id="_x0000_i1184" type="#_x0000_t75" style="width:137.4pt;height:20.4pt" o:ole="">
                  <v:imagedata r:id="rId316" o:title=""/>
                </v:shape>
                <o:OLEObject Type="Embed" ProgID="Equation.DSMT4" ShapeID="_x0000_i1184" DrawAspect="Content" ObjectID="_1712503662" r:id="rId317"/>
              </w:object>
            </w:r>
          </w:p>
          <w:p w14:paraId="752953CA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60" w:dyaOrig="400" w14:anchorId="2BF172A6">
                <v:shape id="_x0000_i1185" type="#_x0000_t75" style="width:117.6pt;height:20.4pt" o:ole="">
                  <v:imagedata r:id="rId318" o:title=""/>
                </v:shape>
                <o:OLEObject Type="Embed" ProgID="Equation.DSMT4" ShapeID="_x0000_i1185" DrawAspect="Content" ObjectID="_1712503663" r:id="rId319"/>
              </w:object>
            </w:r>
          </w:p>
          <w:p w14:paraId="4D806BE9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780" w:dyaOrig="360" w14:anchorId="68C81767">
                <v:shape id="_x0000_i1186" type="#_x0000_t75" style="width:89.4pt;height:18pt" o:ole="">
                  <v:imagedata r:id="rId320" o:title=""/>
                </v:shape>
                <o:OLEObject Type="Embed" ProgID="Equation.DSMT4" ShapeID="_x0000_i1186" DrawAspect="Content" ObjectID="_1712503664" r:id="rId321"/>
              </w:object>
            </w:r>
          </w:p>
        </w:tc>
        <w:tc>
          <w:tcPr>
            <w:tcW w:w="986" w:type="dxa"/>
            <w:vAlign w:val="center"/>
          </w:tcPr>
          <w:p w14:paraId="52B8A97A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048C7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Với các điều kiện ban đầu, ta xác định được các hệ số như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4974751" w14:textId="77777777" w:rsidTr="008371B8">
        <w:tc>
          <w:tcPr>
            <w:tcW w:w="8926" w:type="dxa"/>
            <w:vAlign w:val="center"/>
          </w:tcPr>
          <w:bookmarkStart w:id="32" w:name="_Hlk101569432"/>
          <w:p w14:paraId="4A8E5D3E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1500" w:dyaOrig="1180" w14:anchorId="5F36C719">
                <v:shape id="_x0000_i1187" type="#_x0000_t75" style="width:75pt;height:58.8pt" o:ole="">
                  <v:imagedata r:id="rId322" o:title=""/>
                </v:shape>
                <o:OLEObject Type="Embed" ProgID="Equation.DSMT4" ShapeID="_x0000_i1187" DrawAspect="Content" ObjectID="_1712503665" r:id="rId323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280" w:dyaOrig="1180" w14:anchorId="5380ED83">
                <v:shape id="_x0000_i1188" type="#_x0000_t75" style="width:114pt;height:58.8pt" o:ole="">
                  <v:imagedata r:id="rId324" o:title=""/>
                </v:shape>
                <o:OLEObject Type="Embed" ProgID="Equation.DSMT4" ShapeID="_x0000_i1188" DrawAspect="Content" ObjectID="_1712503666" r:id="rId325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460" w:dyaOrig="1180" w14:anchorId="142495DB">
                <v:shape id="_x0000_i1189" type="#_x0000_t75" style="width:123pt;height:58.8pt" o:ole="">
                  <v:imagedata r:id="rId326" o:title=""/>
                </v:shape>
                <o:OLEObject Type="Embed" ProgID="Equation.DSMT4" ShapeID="_x0000_i1189" DrawAspect="Content" ObjectID="_1712503667" r:id="rId327"/>
              </w:object>
            </w:r>
          </w:p>
        </w:tc>
        <w:tc>
          <w:tcPr>
            <w:tcW w:w="986" w:type="dxa"/>
            <w:vAlign w:val="center"/>
          </w:tcPr>
          <w:p w14:paraId="529BF873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bookmarkEnd w:id="32"/>
    <w:p w14:paraId="7A97CBB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quỹ đạo các biế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275BAE42" w14:textId="77777777" w:rsidTr="008371B8">
        <w:tc>
          <w:tcPr>
            <w:tcW w:w="8926" w:type="dxa"/>
            <w:vAlign w:val="center"/>
          </w:tcPr>
          <w:p w14:paraId="2C6EE46D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8"/>
                <w:sz w:val="26"/>
                <w:szCs w:val="26"/>
                <w:lang w:val="en-US"/>
              </w:rPr>
              <w:object w:dxaOrig="3400" w:dyaOrig="1800" w14:anchorId="5A95AF2D">
                <v:shape id="_x0000_i1190" type="#_x0000_t75" style="width:169.2pt;height:90pt" o:ole="">
                  <v:imagedata r:id="rId328" o:title=""/>
                </v:shape>
                <o:OLEObject Type="Embed" ProgID="Equation.DSMT4" ShapeID="_x0000_i1190" DrawAspect="Content" ObjectID="_1712503668" r:id="rId329"/>
              </w:object>
            </w:r>
          </w:p>
        </w:tc>
        <w:tc>
          <w:tcPr>
            <w:tcW w:w="986" w:type="dxa"/>
            <w:vAlign w:val="center"/>
          </w:tcPr>
          <w:p w14:paraId="353E053C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38DD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vận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201C073" w14:textId="77777777" w:rsidTr="008371B8">
        <w:tc>
          <w:tcPr>
            <w:tcW w:w="8926" w:type="dxa"/>
            <w:vAlign w:val="center"/>
          </w:tcPr>
          <w:p w14:paraId="378A51A8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320" w:dyaOrig="2079" w14:anchorId="3B6E292A">
                <v:shape id="_x0000_i1191" type="#_x0000_t75" style="width:165.6pt;height:104.4pt" o:ole="">
                  <v:imagedata r:id="rId330" o:title=""/>
                </v:shape>
                <o:OLEObject Type="Embed" ProgID="Equation.DSMT4" ShapeID="_x0000_i1191" DrawAspect="Content" ObjectID="_1712503669" r:id="rId331"/>
              </w:object>
            </w:r>
          </w:p>
        </w:tc>
        <w:tc>
          <w:tcPr>
            <w:tcW w:w="986" w:type="dxa"/>
            <w:vAlign w:val="center"/>
          </w:tcPr>
          <w:p w14:paraId="506B5DFE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840DA3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gia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78BDF40D" w14:textId="77777777" w:rsidTr="008371B8">
        <w:tc>
          <w:tcPr>
            <w:tcW w:w="8926" w:type="dxa"/>
            <w:vAlign w:val="center"/>
          </w:tcPr>
          <w:p w14:paraId="4AFF382E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159" w:dyaOrig="2079" w14:anchorId="0C2E059B">
                <v:shape id="_x0000_i1192" type="#_x0000_t75" style="width:158.4pt;height:104.4pt" o:ole="">
                  <v:imagedata r:id="rId332" o:title=""/>
                </v:shape>
                <o:OLEObject Type="Embed" ProgID="Equation.DSMT4" ShapeID="_x0000_i1192" DrawAspect="Content" ObjectID="_1712503670" r:id="rId333"/>
              </w:object>
            </w:r>
          </w:p>
        </w:tc>
        <w:tc>
          <w:tcPr>
            <w:tcW w:w="986" w:type="dxa"/>
            <w:vAlign w:val="center"/>
          </w:tcPr>
          <w:p w14:paraId="3C1B2742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A48983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parameter”, chương trình giải nằm trong file Simulink “DLHnguoc_3DOF.slx”.</w:t>
      </w:r>
    </w:p>
    <w:p w14:paraId="3E03B192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C99BA83" wp14:editId="36E94C28">
            <wp:extent cx="5570885" cy="33909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1501" cy="343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00E19" w14:textId="77777777" w:rsidR="00CA534D" w:rsidRPr="00232DB5" w:rsidRDefault="00CA534D" w:rsidP="00CA534D">
      <w:pPr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2: Mô hình lập trình trong Matlab</w:t>
      </w:r>
    </w:p>
    <w:p w14:paraId="18E9A9AE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3AF29EC" wp14:editId="10800748">
            <wp:extent cx="4284345" cy="3741420"/>
            <wp:effectExtent l="0" t="0" r="190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4348368" cy="379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F2E75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3: Giá trị các biến khớp</w:t>
      </w:r>
    </w:p>
    <w:p w14:paraId="62462BD3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316BFBC4" wp14:editId="056D10B1">
            <wp:extent cx="4364355" cy="36118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4507773" cy="373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22D8B" w14:textId="3103C0AB" w:rsidR="00CA534D" w:rsidRPr="008371B8" w:rsidRDefault="00CA534D" w:rsidP="008371B8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4: Giá trị vận tốc biến khớp</w:t>
      </w:r>
    </w:p>
    <w:p w14:paraId="54B28FB8" w14:textId="0DF7EFA0" w:rsidR="008371B8" w:rsidRDefault="008371B8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624E11BA" wp14:editId="19921804">
            <wp:extent cx="4519295" cy="36195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4589425" cy="3675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087DE" w14:textId="12A90645" w:rsidR="008371B8" w:rsidRPr="008371B8" w:rsidRDefault="008371B8" w:rsidP="008371B8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5: Giá trị gia tốc biến khớp</w:t>
      </w:r>
    </w:p>
    <w:p w14:paraId="41B4527B" w14:textId="7A3EC25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21E72E5C" wp14:editId="049427DD">
            <wp:extent cx="4596765" cy="36652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702321" cy="374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D1226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6: Giá trị lực/mô men dẫn động các khớp</w:t>
      </w:r>
    </w:p>
    <w:p w14:paraId="7F3E10FF" w14:textId="77777777" w:rsidR="00CA534D" w:rsidRPr="00232DB5" w:rsidRDefault="00CA534D" w:rsidP="00CA534D">
      <w:pPr>
        <w:pStyle w:val="Heading2"/>
        <w:rPr>
          <w:rFonts w:cs="Times New Roman"/>
        </w:rPr>
      </w:pPr>
      <w:bookmarkStart w:id="33" w:name="_Toc101269316"/>
      <w:bookmarkStart w:id="34" w:name="_Toc101792206"/>
      <w:r w:rsidRPr="00232DB5">
        <w:rPr>
          <w:rFonts w:cs="Times New Roman"/>
        </w:rPr>
        <w:lastRenderedPageBreak/>
        <w:t>3.2. Lập trình quỹ đạo trong không gian thao tác</w:t>
      </w:r>
      <w:bookmarkEnd w:id="33"/>
      <w:bookmarkEnd w:id="34"/>
    </w:p>
    <w:p w14:paraId="0B1EF4A3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03B484EF" wp14:editId="78612B3C">
            <wp:extent cx="4152265" cy="3208020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4261464" cy="32923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9BB734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3.7:</w:t>
      </w:r>
      <w:r w:rsidRPr="00232DB5">
        <w:rPr>
          <w:rFonts w:cs="Times New Roman"/>
          <w:sz w:val="26"/>
          <w:szCs w:val="26"/>
        </w:rPr>
        <w:t xml:space="preserve"> </w:t>
      </w:r>
      <w:r w:rsidRPr="00232DB5">
        <w:rPr>
          <w:rFonts w:cs="Times New Roman"/>
          <w:i/>
          <w:sz w:val="26"/>
          <w:szCs w:val="26"/>
        </w:rPr>
        <w:t>Mô hình toán học Robot 3 bậc tự do</w:t>
      </w:r>
    </w:p>
    <w:p w14:paraId="19D02341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</w:p>
    <w:p w14:paraId="60E53487" w14:textId="3DE34B31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Giả sử các thông số hình học của mô hình đã biết. Quỹ đạo di chuyển của robot được yêu cầu như sau: di chuyển theo cung tròn bán kính</w:t>
      </w:r>
      <w:r w:rsidRPr="00232DB5">
        <w:rPr>
          <w:rFonts w:cs="Times New Roman"/>
          <w:position w:val="-10"/>
          <w:sz w:val="26"/>
          <w:szCs w:val="26"/>
        </w:rPr>
        <w:object w:dxaOrig="1180" w:dyaOrig="340" w14:anchorId="56CE12AE">
          <v:shape id="_x0000_i1193" type="#_x0000_t75" style="width:58.8pt;height:16.8pt" o:ole="">
            <v:imagedata r:id="rId339" o:title=""/>
          </v:shape>
          <o:OLEObject Type="Embed" ProgID="Equation.DSMT4" ShapeID="_x0000_i1193" DrawAspect="Content" ObjectID="_1712503671" r:id="rId340"/>
        </w:object>
      </w:r>
      <w:r w:rsidRPr="00232DB5">
        <w:rPr>
          <w:rFonts w:cs="Times New Roman"/>
          <w:sz w:val="26"/>
          <w:szCs w:val="26"/>
        </w:rPr>
        <w:t xml:space="preserve">từ điểm </w:t>
      </w:r>
      <w:r w:rsidR="003C2231" w:rsidRPr="00232DB5">
        <w:rPr>
          <w:rFonts w:cs="Times New Roman"/>
          <w:position w:val="-14"/>
          <w:sz w:val="26"/>
          <w:szCs w:val="26"/>
        </w:rPr>
        <w:object w:dxaOrig="2200" w:dyaOrig="440" w14:anchorId="3AAF9493">
          <v:shape id="_x0000_i1194" type="#_x0000_t75" style="width:109.8pt;height:21.6pt" o:ole="">
            <v:imagedata r:id="rId341" o:title=""/>
          </v:shape>
          <o:OLEObject Type="Embed" ProgID="Equation.DSMT4" ShapeID="_x0000_i1194" DrawAspect="Content" ObjectID="_1712503672" r:id="rId342"/>
        </w:object>
      </w:r>
      <w:r w:rsidRPr="00232DB5">
        <w:rPr>
          <w:rFonts w:cs="Times New Roman"/>
          <w:sz w:val="26"/>
          <w:szCs w:val="26"/>
        </w:rPr>
        <w:t xml:space="preserve">tới điểm </w:t>
      </w:r>
      <w:r w:rsidR="003C2231" w:rsidRPr="00232DB5">
        <w:rPr>
          <w:rFonts w:cs="Times New Roman"/>
          <w:position w:val="-14"/>
          <w:sz w:val="26"/>
          <w:szCs w:val="26"/>
        </w:rPr>
        <w:object w:dxaOrig="2299" w:dyaOrig="440" w14:anchorId="7CE38C70">
          <v:shape id="_x0000_i1195" type="#_x0000_t75" style="width:114.6pt;height:21.6pt" o:ole="">
            <v:imagedata r:id="rId343" o:title=""/>
          </v:shape>
          <o:OLEObject Type="Embed" ProgID="Equation.DSMT4" ShapeID="_x0000_i1195" DrawAspect="Content" ObjectID="_1712503673" r:id="rId344"/>
        </w:object>
      </w:r>
      <w:r w:rsidRPr="00232DB5">
        <w:rPr>
          <w:rFonts w:cs="Times New Roman"/>
          <w:sz w:val="26"/>
          <w:szCs w:val="26"/>
        </w:rPr>
        <w:t xml:space="preserve">với thời gian </w:t>
      </w:r>
      <w:r w:rsidRPr="00232DB5">
        <w:rPr>
          <w:rFonts w:cs="Times New Roman"/>
          <w:position w:val="-10"/>
          <w:sz w:val="26"/>
          <w:szCs w:val="26"/>
        </w:rPr>
        <w:object w:dxaOrig="1340" w:dyaOrig="340" w14:anchorId="408F9801">
          <v:shape id="_x0000_i1196" type="#_x0000_t75" style="width:67.2pt;height:16.8pt" o:ole="">
            <v:imagedata r:id="rId345" o:title=""/>
          </v:shape>
          <o:OLEObject Type="Embed" ProgID="Equation.DSMT4" ShapeID="_x0000_i1196" DrawAspect="Content" ObjectID="_1712503674" r:id="rId346"/>
        </w:object>
      </w:r>
      <w:r w:rsidRPr="00232DB5">
        <w:rPr>
          <w:rFonts w:cs="Times New Roman"/>
          <w:sz w:val="26"/>
          <w:szCs w:val="26"/>
        </w:rPr>
        <w:t xml:space="preserve"> thì pha chuyển động cần c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0469FDB6" w14:textId="77777777" w:rsidTr="008371B8">
        <w:tc>
          <w:tcPr>
            <w:tcW w:w="8926" w:type="dxa"/>
            <w:vAlign w:val="center"/>
          </w:tcPr>
          <w:p w14:paraId="541CF68F" w14:textId="3DE20D44" w:rsidR="00CA534D" w:rsidRPr="00232DB5" w:rsidRDefault="00C26C61" w:rsidP="008371B8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26C61">
              <w:rPr>
                <w:rFonts w:ascii="Times New Roman" w:hAnsi="Times New Roman" w:cs="Times New Roman"/>
                <w:position w:val="-30"/>
                <w:sz w:val="26"/>
                <w:szCs w:val="26"/>
                <w:lang w:val="en-US"/>
              </w:rPr>
              <w:object w:dxaOrig="4819" w:dyaOrig="680" w14:anchorId="5FC726D1">
                <v:shape id="_x0000_i1197" type="#_x0000_t75" style="width:241.2pt;height:34.2pt" o:ole="">
                  <v:imagedata r:id="rId347" o:title=""/>
                </v:shape>
                <o:OLEObject Type="Embed" ProgID="Equation.DSMT4" ShapeID="_x0000_i1197" DrawAspect="Content" ObjectID="_1712503675" r:id="rId348"/>
              </w:object>
            </w:r>
          </w:p>
        </w:tc>
        <w:tc>
          <w:tcPr>
            <w:tcW w:w="986" w:type="dxa"/>
            <w:vAlign w:val="center"/>
          </w:tcPr>
          <w:p w14:paraId="762BABC8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136F1E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Như vậy quỹ đạo điểm thao tá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716411AC" w14:textId="77777777" w:rsidTr="008371B8">
        <w:tc>
          <w:tcPr>
            <w:tcW w:w="8926" w:type="dxa"/>
            <w:vAlign w:val="center"/>
          </w:tcPr>
          <w:p w14:paraId="63EA1882" w14:textId="77777777" w:rsidR="00CA534D" w:rsidRPr="00232DB5" w:rsidRDefault="00CA534D" w:rsidP="008371B8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object w:dxaOrig="3640" w:dyaOrig="2000" w14:anchorId="76291290">
                <v:shape id="_x0000_i1198" type="#_x0000_t75" style="width:181.8pt;height:100.2pt" o:ole="">
                  <v:imagedata r:id="rId349" o:title=""/>
                </v:shape>
                <o:OLEObject Type="Embed" ProgID="Equation.DSMT4" ShapeID="_x0000_i1198" DrawAspect="Content" ObjectID="_1712503676" r:id="rId350"/>
              </w:object>
            </w:r>
          </w:p>
        </w:tc>
        <w:tc>
          <w:tcPr>
            <w:tcW w:w="986" w:type="dxa"/>
            <w:vAlign w:val="center"/>
          </w:tcPr>
          <w:p w14:paraId="26BB1011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06E7DA" w14:textId="77777777" w:rsidR="00CA534D" w:rsidRPr="00232DB5" w:rsidRDefault="00CA534D" w:rsidP="00CA534D">
      <w:pPr>
        <w:spacing w:line="240" w:lineRule="auto"/>
        <w:rPr>
          <w:rFonts w:cs="Times New Roman"/>
          <w:color w:val="000000"/>
          <w:position w:val="-18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Vận tốc điểm thao tác được xác định bằng việc đạo hàm theo thời gian vị trí điểm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06EE67E5" w14:textId="77777777" w:rsidTr="008371B8">
        <w:tc>
          <w:tcPr>
            <w:tcW w:w="8926" w:type="dxa"/>
            <w:vAlign w:val="center"/>
          </w:tcPr>
          <w:p w14:paraId="4EF94D1E" w14:textId="77777777" w:rsidR="00CA534D" w:rsidRPr="00232DB5" w:rsidRDefault="00CA534D" w:rsidP="008371B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4"/>
                <w:sz w:val="26"/>
                <w:szCs w:val="26"/>
                <w:lang w:val="en-US"/>
              </w:rPr>
              <w:object w:dxaOrig="4440" w:dyaOrig="2000" w14:anchorId="20BA1B12">
                <v:shape id="_x0000_i1199" type="#_x0000_t75" style="width:222pt;height:100.2pt" o:ole="">
                  <v:imagedata r:id="rId351" o:title=""/>
                </v:shape>
                <o:OLEObject Type="Embed" ProgID="Equation.DSMT4" ShapeID="_x0000_i1199" DrawAspect="Content" ObjectID="_1712503677" r:id="rId352"/>
              </w:object>
            </w:r>
          </w:p>
        </w:tc>
        <w:tc>
          <w:tcPr>
            <w:tcW w:w="986" w:type="dxa"/>
            <w:vAlign w:val="center"/>
          </w:tcPr>
          <w:p w14:paraId="4D105735" w14:textId="77777777" w:rsidR="00CA534D" w:rsidRPr="00232DB5" w:rsidRDefault="00CA534D" w:rsidP="008371B8">
            <w:pPr>
              <w:pStyle w:val="ListParagraph"/>
              <w:numPr>
                <w:ilvl w:val="0"/>
                <w:numId w:val="49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14754A" w14:textId="77777777" w:rsidR="00CA534D" w:rsidRPr="00232DB5" w:rsidRDefault="00CA534D" w:rsidP="00CA534D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bien”, chương trình giải nằm trong file Matlab “AVG1.m”.</w:t>
      </w:r>
    </w:p>
    <w:p w14:paraId="42E45B18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</w:p>
    <w:p w14:paraId="4D877EF0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232DB5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lastRenderedPageBreak/>
        <w:drawing>
          <wp:inline distT="0" distB="0" distL="0" distR="0" wp14:anchorId="1EAD45A7" wp14:editId="6874B216">
            <wp:extent cx="4356169" cy="343662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3"/>
                    <a:srcRect l="171" t="5567" r="4313" b="1"/>
                    <a:stretch/>
                  </pic:blipFill>
                  <pic:spPr bwMode="auto">
                    <a:xfrm>
                      <a:off x="0" y="0"/>
                      <a:ext cx="4361547" cy="3440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1D9826" w14:textId="77777777" w:rsidR="00CA534D" w:rsidRPr="00232DB5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232DB5">
        <w:rPr>
          <w:rFonts w:cs="Times New Roman"/>
          <w:i/>
          <w:iCs/>
          <w:color w:val="000000"/>
          <w:position w:val="-18"/>
          <w:sz w:val="26"/>
          <w:szCs w:val="26"/>
        </w:rPr>
        <w:t>Hình 3.8: Giá trị các biến khớp</w:t>
      </w:r>
    </w:p>
    <w:p w14:paraId="2462D747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232DB5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drawing>
          <wp:inline distT="0" distB="0" distL="0" distR="0" wp14:anchorId="0F02F4BF" wp14:editId="1037A6A8">
            <wp:extent cx="4434840" cy="3459480"/>
            <wp:effectExtent l="0" t="0" r="381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4"/>
                    <a:srcRect l="489" t="5219" r="4633"/>
                    <a:stretch/>
                  </pic:blipFill>
                  <pic:spPr bwMode="auto">
                    <a:xfrm>
                      <a:off x="0" y="0"/>
                      <a:ext cx="4483687" cy="3497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E980BA" w14:textId="77777777" w:rsidR="00CA534D" w:rsidRPr="00232DB5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232DB5">
        <w:rPr>
          <w:rFonts w:cs="Times New Roman"/>
          <w:i/>
          <w:iCs/>
          <w:color w:val="000000"/>
          <w:position w:val="-18"/>
          <w:sz w:val="26"/>
          <w:szCs w:val="26"/>
        </w:rPr>
        <w:t xml:space="preserve">Hình 3.9: Đồ thị quỹ đạo thao tác </w:t>
      </w:r>
    </w:p>
    <w:p w14:paraId="5EFC59C7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232DB5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lastRenderedPageBreak/>
        <w:drawing>
          <wp:inline distT="0" distB="0" distL="0" distR="0" wp14:anchorId="1E0ED6C1" wp14:editId="12E2A9A0">
            <wp:extent cx="4514659" cy="3505200"/>
            <wp:effectExtent l="0" t="0" r="63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5"/>
                    <a:srcRect t="6195" r="3645"/>
                    <a:stretch/>
                  </pic:blipFill>
                  <pic:spPr bwMode="auto">
                    <a:xfrm>
                      <a:off x="0" y="0"/>
                      <a:ext cx="4594636" cy="35672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0D0B07" w14:textId="77777777" w:rsidR="00CA534D" w:rsidRPr="00232DB5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232DB5">
        <w:rPr>
          <w:rFonts w:cs="Times New Roman"/>
          <w:i/>
          <w:iCs/>
          <w:color w:val="000000"/>
          <w:position w:val="-18"/>
          <w:sz w:val="26"/>
          <w:szCs w:val="26"/>
        </w:rPr>
        <w:t>Hình 3.10: Đồ thị sai số quỹ đạo thao tác</w:t>
      </w:r>
    </w:p>
    <w:p w14:paraId="196CB5F4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232DB5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drawing>
          <wp:inline distT="0" distB="0" distL="0" distR="0" wp14:anchorId="603527DE" wp14:editId="5FFD0509">
            <wp:extent cx="4492349" cy="33299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6"/>
                    <a:srcRect l="1246" t="5481" r="2339" b="893"/>
                    <a:stretch/>
                  </pic:blipFill>
                  <pic:spPr bwMode="auto">
                    <a:xfrm>
                      <a:off x="0" y="0"/>
                      <a:ext cx="4535655" cy="3362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8D2422" w14:textId="77777777" w:rsidR="00CA534D" w:rsidRPr="00232DB5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232DB5">
        <w:rPr>
          <w:rFonts w:cs="Times New Roman"/>
          <w:i/>
          <w:iCs/>
          <w:color w:val="000000"/>
          <w:position w:val="-18"/>
          <w:sz w:val="26"/>
          <w:szCs w:val="26"/>
        </w:rPr>
        <w:t>Hình 3.11:  Mô hình quỹ đạo các khâu của Robot</w:t>
      </w:r>
    </w:p>
    <w:p w14:paraId="13B02C08" w14:textId="77777777" w:rsidR="00CA534D" w:rsidRPr="00232DB5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</w:p>
    <w:p w14:paraId="6895F62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</w:p>
    <w:p w14:paraId="5C117921" w14:textId="77777777" w:rsidR="00D04611" w:rsidRPr="00232DB5" w:rsidRDefault="00D04611" w:rsidP="00CA534D">
      <w:pPr>
        <w:spacing w:line="240" w:lineRule="auto"/>
        <w:rPr>
          <w:rFonts w:cs="Times New Roman"/>
          <w:sz w:val="26"/>
          <w:szCs w:val="26"/>
        </w:rPr>
      </w:pPr>
    </w:p>
    <w:sectPr w:rsidR="00D04611" w:rsidRPr="00232DB5" w:rsidSect="00197712">
      <w:footerReference w:type="default" r:id="rId357"/>
      <w:pgSz w:w="11907" w:h="16840" w:code="9"/>
      <w:pgMar w:top="851" w:right="851" w:bottom="851" w:left="1134" w:header="720" w:footer="720" w:gutter="0"/>
      <w:pgBorders w:display="firstPage" w:offsetFrom="page">
        <w:top w:val="thinThickSmallGap" w:sz="24" w:space="24" w:color="2F5496" w:themeColor="accent1" w:themeShade="BF"/>
        <w:left w:val="thinThickSmallGap" w:sz="24" w:space="24" w:color="2F5496" w:themeColor="accent1" w:themeShade="BF"/>
        <w:bottom w:val="thickThinSmallGap" w:sz="24" w:space="24" w:color="2F5496" w:themeColor="accent1" w:themeShade="BF"/>
        <w:right w:val="thickThinSmallGap" w:sz="24" w:space="24" w:color="2F5496" w:themeColor="accent1" w:themeShade="BF"/>
      </w:pgBorders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6F688A" w14:textId="77777777" w:rsidR="00BC7E5A" w:rsidRDefault="00BC7E5A" w:rsidP="00197712">
      <w:pPr>
        <w:spacing w:line="240" w:lineRule="auto"/>
      </w:pPr>
      <w:r>
        <w:separator/>
      </w:r>
    </w:p>
  </w:endnote>
  <w:endnote w:type="continuationSeparator" w:id="0">
    <w:p w14:paraId="3703433B" w14:textId="77777777" w:rsidR="00BC7E5A" w:rsidRDefault="00BC7E5A" w:rsidP="001977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2971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F7B0AC" w14:textId="2DA229F9" w:rsidR="008371B8" w:rsidRDefault="008371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677A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1E418935" w14:textId="77777777" w:rsidR="008371B8" w:rsidRDefault="008371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158CFA" w14:textId="77777777" w:rsidR="00BC7E5A" w:rsidRDefault="00BC7E5A" w:rsidP="00197712">
      <w:pPr>
        <w:spacing w:line="240" w:lineRule="auto"/>
      </w:pPr>
      <w:r>
        <w:separator/>
      </w:r>
    </w:p>
  </w:footnote>
  <w:footnote w:type="continuationSeparator" w:id="0">
    <w:p w14:paraId="7D921ABE" w14:textId="77777777" w:rsidR="00BC7E5A" w:rsidRDefault="00BC7E5A" w:rsidP="001977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DC13B2"/>
    <w:multiLevelType w:val="hybridMultilevel"/>
    <w:tmpl w:val="697C33DE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B7950"/>
    <w:multiLevelType w:val="hybridMultilevel"/>
    <w:tmpl w:val="BE60DAF4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B75A3"/>
    <w:multiLevelType w:val="hybridMultilevel"/>
    <w:tmpl w:val="D260639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D3E73"/>
    <w:multiLevelType w:val="hybridMultilevel"/>
    <w:tmpl w:val="271492F6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880F42"/>
    <w:multiLevelType w:val="hybridMultilevel"/>
    <w:tmpl w:val="6DE8FDF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7F4D5E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7E4E92"/>
    <w:multiLevelType w:val="hybridMultilevel"/>
    <w:tmpl w:val="B00C6EA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910AAA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8046FF"/>
    <w:multiLevelType w:val="hybridMultilevel"/>
    <w:tmpl w:val="FEE667BE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662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004391"/>
    <w:multiLevelType w:val="multilevel"/>
    <w:tmpl w:val="A7A4CCCC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10572CC"/>
    <w:multiLevelType w:val="hybridMultilevel"/>
    <w:tmpl w:val="619ACF22"/>
    <w:lvl w:ilvl="0" w:tplc="48BE33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4576DF"/>
    <w:multiLevelType w:val="hybridMultilevel"/>
    <w:tmpl w:val="12905CF8"/>
    <w:lvl w:ilvl="0" w:tplc="266C7C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40496"/>
    <w:multiLevelType w:val="multilevel"/>
    <w:tmpl w:val="49A2239C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28FF6E70"/>
    <w:multiLevelType w:val="hybridMultilevel"/>
    <w:tmpl w:val="FFE8ECA6"/>
    <w:lvl w:ilvl="0" w:tplc="0AA84B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277633"/>
    <w:multiLevelType w:val="hybridMultilevel"/>
    <w:tmpl w:val="D260639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073D04"/>
    <w:multiLevelType w:val="hybridMultilevel"/>
    <w:tmpl w:val="57B6764E"/>
    <w:lvl w:ilvl="0" w:tplc="DE10BFE6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0E50264"/>
    <w:multiLevelType w:val="hybridMultilevel"/>
    <w:tmpl w:val="BBC2837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0C576E"/>
    <w:multiLevelType w:val="hybridMultilevel"/>
    <w:tmpl w:val="1BB0702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1F6CDF"/>
    <w:multiLevelType w:val="hybridMultilevel"/>
    <w:tmpl w:val="E9D4EB7E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817FC9"/>
    <w:multiLevelType w:val="hybridMultilevel"/>
    <w:tmpl w:val="2B54C368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2C3707"/>
    <w:multiLevelType w:val="hybridMultilevel"/>
    <w:tmpl w:val="F2A2F0D6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4426DD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FC7734"/>
    <w:multiLevelType w:val="hybridMultilevel"/>
    <w:tmpl w:val="D260639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2F58CD"/>
    <w:multiLevelType w:val="hybridMultilevel"/>
    <w:tmpl w:val="E6226016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A27400"/>
    <w:multiLevelType w:val="hybridMultilevel"/>
    <w:tmpl w:val="280222F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FB6DEF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F25818"/>
    <w:multiLevelType w:val="hybridMultilevel"/>
    <w:tmpl w:val="1BB0702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0B1346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236476"/>
    <w:multiLevelType w:val="hybridMultilevel"/>
    <w:tmpl w:val="0492A2D6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11992"/>
    <w:multiLevelType w:val="hybridMultilevel"/>
    <w:tmpl w:val="BEA4406E"/>
    <w:lvl w:ilvl="0" w:tplc="F878976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5F979BE"/>
    <w:multiLevelType w:val="hybridMultilevel"/>
    <w:tmpl w:val="8620F31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78428A"/>
    <w:multiLevelType w:val="hybridMultilevel"/>
    <w:tmpl w:val="FCF2901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826576"/>
    <w:multiLevelType w:val="hybridMultilevel"/>
    <w:tmpl w:val="BCB4C0FE"/>
    <w:lvl w:ilvl="0" w:tplc="78442E1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E3F5B06"/>
    <w:multiLevelType w:val="hybridMultilevel"/>
    <w:tmpl w:val="F55EAF20"/>
    <w:lvl w:ilvl="0" w:tplc="212257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E91235A"/>
    <w:multiLevelType w:val="hybridMultilevel"/>
    <w:tmpl w:val="FCF2901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C62215"/>
    <w:multiLevelType w:val="multilevel"/>
    <w:tmpl w:val="74C4172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 w15:restartNumberingAfterBreak="0">
    <w:nsid w:val="6012610D"/>
    <w:multiLevelType w:val="hybridMultilevel"/>
    <w:tmpl w:val="D260639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D8378B"/>
    <w:multiLevelType w:val="hybridMultilevel"/>
    <w:tmpl w:val="6DE8FDF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395F63"/>
    <w:multiLevelType w:val="hybridMultilevel"/>
    <w:tmpl w:val="D4C8A6E8"/>
    <w:lvl w:ilvl="0" w:tplc="83749880">
      <w:numFmt w:val="bullet"/>
      <w:lvlText w:val="-"/>
      <w:lvlJc w:val="left"/>
      <w:pPr>
        <w:ind w:left="10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40" w15:restartNumberingAfterBreak="0">
    <w:nsid w:val="6AAA4165"/>
    <w:multiLevelType w:val="hybridMultilevel"/>
    <w:tmpl w:val="FCF2901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634AFE"/>
    <w:multiLevelType w:val="hybridMultilevel"/>
    <w:tmpl w:val="8FECBBCA"/>
    <w:lvl w:ilvl="0" w:tplc="E228CB40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AF5E36"/>
    <w:multiLevelType w:val="hybridMultilevel"/>
    <w:tmpl w:val="08585A80"/>
    <w:lvl w:ilvl="0" w:tplc="81AC1A3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75483B"/>
    <w:multiLevelType w:val="hybridMultilevel"/>
    <w:tmpl w:val="D2606392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271A14"/>
    <w:multiLevelType w:val="hybridMultilevel"/>
    <w:tmpl w:val="0D5CE22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661ECC"/>
    <w:multiLevelType w:val="hybridMultilevel"/>
    <w:tmpl w:val="86F28870"/>
    <w:lvl w:ilvl="0" w:tplc="480C4E2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C9F2C34"/>
    <w:multiLevelType w:val="hybridMultilevel"/>
    <w:tmpl w:val="FCF29010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614157"/>
    <w:multiLevelType w:val="hybridMultilevel"/>
    <w:tmpl w:val="0200348A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C64F5B"/>
    <w:multiLevelType w:val="hybridMultilevel"/>
    <w:tmpl w:val="D068C83A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1"/>
  </w:num>
  <w:num w:numId="3">
    <w:abstractNumId w:val="34"/>
  </w:num>
  <w:num w:numId="4">
    <w:abstractNumId w:val="45"/>
  </w:num>
  <w:num w:numId="5">
    <w:abstractNumId w:val="14"/>
  </w:num>
  <w:num w:numId="6">
    <w:abstractNumId w:val="33"/>
  </w:num>
  <w:num w:numId="7">
    <w:abstractNumId w:val="12"/>
  </w:num>
  <w:num w:numId="8">
    <w:abstractNumId w:val="36"/>
  </w:num>
  <w:num w:numId="9">
    <w:abstractNumId w:val="16"/>
  </w:num>
  <w:num w:numId="10">
    <w:abstractNumId w:val="39"/>
  </w:num>
  <w:num w:numId="11">
    <w:abstractNumId w:val="17"/>
  </w:num>
  <w:num w:numId="12">
    <w:abstractNumId w:val="42"/>
  </w:num>
  <w:num w:numId="13">
    <w:abstractNumId w:val="11"/>
  </w:num>
  <w:num w:numId="14">
    <w:abstractNumId w:val="10"/>
  </w:num>
  <w:num w:numId="15">
    <w:abstractNumId w:val="13"/>
  </w:num>
  <w:num w:numId="16">
    <w:abstractNumId w:val="48"/>
  </w:num>
  <w:num w:numId="17">
    <w:abstractNumId w:val="8"/>
  </w:num>
  <w:num w:numId="18">
    <w:abstractNumId w:val="20"/>
  </w:num>
  <w:num w:numId="19">
    <w:abstractNumId w:val="6"/>
  </w:num>
  <w:num w:numId="20">
    <w:abstractNumId w:val="1"/>
  </w:num>
  <w:num w:numId="21">
    <w:abstractNumId w:val="4"/>
  </w:num>
  <w:num w:numId="22">
    <w:abstractNumId w:val="38"/>
  </w:num>
  <w:num w:numId="23">
    <w:abstractNumId w:val="47"/>
  </w:num>
  <w:num w:numId="24">
    <w:abstractNumId w:val="19"/>
  </w:num>
  <w:num w:numId="25">
    <w:abstractNumId w:val="32"/>
  </w:num>
  <w:num w:numId="26">
    <w:abstractNumId w:val="35"/>
  </w:num>
  <w:num w:numId="27">
    <w:abstractNumId w:val="40"/>
  </w:num>
  <w:num w:numId="28">
    <w:abstractNumId w:val="46"/>
  </w:num>
  <w:num w:numId="29">
    <w:abstractNumId w:val="29"/>
  </w:num>
  <w:num w:numId="30">
    <w:abstractNumId w:val="5"/>
  </w:num>
  <w:num w:numId="31">
    <w:abstractNumId w:val="31"/>
  </w:num>
  <w:num w:numId="32">
    <w:abstractNumId w:val="28"/>
  </w:num>
  <w:num w:numId="33">
    <w:abstractNumId w:val="7"/>
  </w:num>
  <w:num w:numId="34">
    <w:abstractNumId w:val="26"/>
  </w:num>
  <w:num w:numId="35">
    <w:abstractNumId w:val="22"/>
  </w:num>
  <w:num w:numId="36">
    <w:abstractNumId w:val="9"/>
  </w:num>
  <w:num w:numId="37">
    <w:abstractNumId w:val="0"/>
  </w:num>
  <w:num w:numId="38">
    <w:abstractNumId w:val="18"/>
  </w:num>
  <w:num w:numId="39">
    <w:abstractNumId w:val="27"/>
  </w:num>
  <w:num w:numId="40">
    <w:abstractNumId w:val="44"/>
  </w:num>
  <w:num w:numId="41">
    <w:abstractNumId w:val="30"/>
  </w:num>
  <w:num w:numId="42">
    <w:abstractNumId w:val="25"/>
  </w:num>
  <w:num w:numId="43">
    <w:abstractNumId w:val="15"/>
  </w:num>
  <w:num w:numId="44">
    <w:abstractNumId w:val="23"/>
  </w:num>
  <w:num w:numId="45">
    <w:abstractNumId w:val="37"/>
  </w:num>
  <w:num w:numId="46">
    <w:abstractNumId w:val="43"/>
  </w:num>
  <w:num w:numId="47">
    <w:abstractNumId w:val="2"/>
  </w:num>
  <w:num w:numId="48">
    <w:abstractNumId w:val="24"/>
  </w:num>
  <w:num w:numId="49">
    <w:abstractNumId w:val="4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5D9"/>
    <w:rsid w:val="00001A3F"/>
    <w:rsid w:val="00051A71"/>
    <w:rsid w:val="00062497"/>
    <w:rsid w:val="000B40EC"/>
    <w:rsid w:val="000C25E4"/>
    <w:rsid w:val="000E44C4"/>
    <w:rsid w:val="000F331C"/>
    <w:rsid w:val="001009EE"/>
    <w:rsid w:val="001064D4"/>
    <w:rsid w:val="00124A34"/>
    <w:rsid w:val="001318A1"/>
    <w:rsid w:val="001401E1"/>
    <w:rsid w:val="00197712"/>
    <w:rsid w:val="001C30FE"/>
    <w:rsid w:val="001C550A"/>
    <w:rsid w:val="001E2929"/>
    <w:rsid w:val="001F659D"/>
    <w:rsid w:val="00232DB5"/>
    <w:rsid w:val="00295842"/>
    <w:rsid w:val="002A1CBA"/>
    <w:rsid w:val="002A70B6"/>
    <w:rsid w:val="002C677A"/>
    <w:rsid w:val="002E28B9"/>
    <w:rsid w:val="00321009"/>
    <w:rsid w:val="003A0518"/>
    <w:rsid w:val="003A4D6F"/>
    <w:rsid w:val="003C2231"/>
    <w:rsid w:val="00471CB0"/>
    <w:rsid w:val="00495960"/>
    <w:rsid w:val="004B15D9"/>
    <w:rsid w:val="004C0081"/>
    <w:rsid w:val="004C1A65"/>
    <w:rsid w:val="004E2354"/>
    <w:rsid w:val="00542636"/>
    <w:rsid w:val="00566885"/>
    <w:rsid w:val="00582E37"/>
    <w:rsid w:val="00583C8B"/>
    <w:rsid w:val="00585673"/>
    <w:rsid w:val="00594BB0"/>
    <w:rsid w:val="005A64A0"/>
    <w:rsid w:val="005F7F9E"/>
    <w:rsid w:val="006607B5"/>
    <w:rsid w:val="00672B2C"/>
    <w:rsid w:val="00694E2B"/>
    <w:rsid w:val="007828CF"/>
    <w:rsid w:val="00794AE7"/>
    <w:rsid w:val="00806D1A"/>
    <w:rsid w:val="00831933"/>
    <w:rsid w:val="008371B8"/>
    <w:rsid w:val="0088482A"/>
    <w:rsid w:val="008A0260"/>
    <w:rsid w:val="0092067B"/>
    <w:rsid w:val="00945163"/>
    <w:rsid w:val="009600EA"/>
    <w:rsid w:val="009615A8"/>
    <w:rsid w:val="0097662D"/>
    <w:rsid w:val="00997FB5"/>
    <w:rsid w:val="009B296E"/>
    <w:rsid w:val="009D25A9"/>
    <w:rsid w:val="009F0C47"/>
    <w:rsid w:val="00A07038"/>
    <w:rsid w:val="00A2353D"/>
    <w:rsid w:val="00A546DA"/>
    <w:rsid w:val="00A84FC5"/>
    <w:rsid w:val="00A94575"/>
    <w:rsid w:val="00AD46DD"/>
    <w:rsid w:val="00B22F30"/>
    <w:rsid w:val="00B62341"/>
    <w:rsid w:val="00B91A3A"/>
    <w:rsid w:val="00BA0206"/>
    <w:rsid w:val="00BA445B"/>
    <w:rsid w:val="00BC7E5A"/>
    <w:rsid w:val="00BE1015"/>
    <w:rsid w:val="00C26C61"/>
    <w:rsid w:val="00C3570E"/>
    <w:rsid w:val="00C379B1"/>
    <w:rsid w:val="00CA534D"/>
    <w:rsid w:val="00CF040E"/>
    <w:rsid w:val="00D02328"/>
    <w:rsid w:val="00D04611"/>
    <w:rsid w:val="00D22522"/>
    <w:rsid w:val="00D27008"/>
    <w:rsid w:val="00D31C4A"/>
    <w:rsid w:val="00D3517A"/>
    <w:rsid w:val="00D6790D"/>
    <w:rsid w:val="00DB3508"/>
    <w:rsid w:val="00DC387A"/>
    <w:rsid w:val="00DD70E0"/>
    <w:rsid w:val="00DE4176"/>
    <w:rsid w:val="00DF6912"/>
    <w:rsid w:val="00E066C2"/>
    <w:rsid w:val="00E82684"/>
    <w:rsid w:val="00E96C41"/>
    <w:rsid w:val="00EC795B"/>
    <w:rsid w:val="00EE3D99"/>
    <w:rsid w:val="00EE4796"/>
    <w:rsid w:val="00EF79BB"/>
    <w:rsid w:val="00F117F8"/>
    <w:rsid w:val="00F77A7B"/>
    <w:rsid w:val="00FC5761"/>
    <w:rsid w:val="00FD6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1C9B68"/>
  <w15:chartTrackingRefBased/>
  <w15:docId w15:val="{502731E7-D674-43D8-A198-4BA0611BE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6DD"/>
    <w:pPr>
      <w:spacing w:after="0" w:line="360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D46DD"/>
    <w:pPr>
      <w:keepNext/>
      <w:keepLines/>
      <w:spacing w:before="240"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51A71"/>
    <w:pPr>
      <w:keepNext/>
      <w:keepLines/>
      <w:spacing w:before="4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051A71"/>
    <w:pPr>
      <w:keepNext/>
      <w:keepLines/>
      <w:outlineLvl w:val="2"/>
    </w:pPr>
    <w:rPr>
      <w:rFonts w:eastAsiaTheme="majorEastAsia" w:cstheme="majorBidi"/>
      <w:b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B15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B15D9"/>
    <w:rPr>
      <w:color w:val="808080"/>
    </w:rPr>
  </w:style>
  <w:style w:type="paragraph" w:styleId="ListParagraph">
    <w:name w:val="List Paragraph"/>
    <w:basedOn w:val="Normal"/>
    <w:uiPriority w:val="34"/>
    <w:qFormat/>
    <w:rsid w:val="004B15D9"/>
    <w:pPr>
      <w:ind w:left="720"/>
      <w:contextualSpacing/>
    </w:pPr>
  </w:style>
  <w:style w:type="table" w:styleId="TableGrid">
    <w:name w:val="Table Grid"/>
    <w:basedOn w:val="TableNormal"/>
    <w:uiPriority w:val="39"/>
    <w:rsid w:val="004B15D9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B15D9"/>
    <w:pPr>
      <w:tabs>
        <w:tab w:val="center" w:pos="5320"/>
        <w:tab w:val="right" w:pos="9920"/>
      </w:tabs>
      <w:spacing w:line="240" w:lineRule="auto"/>
      <w:ind w:left="720"/>
      <w:jc w:val="left"/>
    </w:pPr>
    <w:rPr>
      <w:sz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4B15D9"/>
    <w:rPr>
      <w:sz w:val="26"/>
      <w:lang w:val="vi-VN"/>
    </w:rPr>
  </w:style>
  <w:style w:type="table" w:customStyle="1" w:styleId="TableGrid1">
    <w:name w:val="Table Grid1"/>
    <w:basedOn w:val="TableNormal"/>
    <w:next w:val="TableGrid"/>
    <w:uiPriority w:val="39"/>
    <w:rsid w:val="001F659D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AD46DD"/>
    <w:rPr>
      <w:rFonts w:eastAsiaTheme="majorEastAsia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51A71"/>
    <w:rPr>
      <w:rFonts w:eastAsiaTheme="majorEastAsia" w:cstheme="majorBidi"/>
      <w:b/>
      <w:sz w:val="26"/>
      <w:szCs w:val="26"/>
    </w:rPr>
  </w:style>
  <w:style w:type="paragraph" w:styleId="NoSpacing">
    <w:name w:val="No Spacing"/>
    <w:link w:val="NoSpacingChar"/>
    <w:uiPriority w:val="1"/>
    <w:qFormat/>
    <w:rsid w:val="00AD46DD"/>
    <w:pPr>
      <w:spacing w:after="0" w:line="240" w:lineRule="auto"/>
      <w:jc w:val="both"/>
    </w:pPr>
    <w:rPr>
      <w:b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1A71"/>
    <w:rPr>
      <w:rFonts w:eastAsiaTheme="majorEastAsia" w:cstheme="majorBidi"/>
      <w:b/>
      <w:sz w:val="26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A84FC5"/>
    <w:pPr>
      <w:tabs>
        <w:tab w:val="right" w:leader="dot" w:pos="9912"/>
      </w:tabs>
      <w:spacing w:after="100"/>
      <w:jc w:val="center"/>
    </w:pPr>
    <w:rPr>
      <w:sz w:val="26"/>
    </w:rPr>
  </w:style>
  <w:style w:type="paragraph" w:styleId="TOC2">
    <w:name w:val="toc 2"/>
    <w:basedOn w:val="Normal"/>
    <w:next w:val="Normal"/>
    <w:autoRedefine/>
    <w:uiPriority w:val="39"/>
    <w:unhideWhenUsed/>
    <w:rsid w:val="00051A71"/>
    <w:pPr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051A71"/>
    <w:pPr>
      <w:spacing w:after="100"/>
      <w:ind w:left="560"/>
    </w:pPr>
  </w:style>
  <w:style w:type="character" w:styleId="Hyperlink">
    <w:name w:val="Hyperlink"/>
    <w:basedOn w:val="DefaultParagraphFont"/>
    <w:uiPriority w:val="99"/>
    <w:unhideWhenUsed/>
    <w:rsid w:val="00051A7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712"/>
  </w:style>
  <w:style w:type="paragraph" w:styleId="Footer">
    <w:name w:val="footer"/>
    <w:basedOn w:val="Normal"/>
    <w:link w:val="Foot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712"/>
  </w:style>
  <w:style w:type="character" w:customStyle="1" w:styleId="NoSpacingChar">
    <w:name w:val="No Spacing Char"/>
    <w:basedOn w:val="DefaultParagraphFont"/>
    <w:link w:val="NoSpacing"/>
    <w:uiPriority w:val="1"/>
    <w:rsid w:val="00CA534D"/>
    <w:rPr>
      <w:b/>
      <w:sz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CA534D"/>
    <w:pPr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Title">
    <w:name w:val="Title"/>
    <w:basedOn w:val="Normal"/>
    <w:next w:val="Normal"/>
    <w:link w:val="TitleChar"/>
    <w:uiPriority w:val="10"/>
    <w:qFormat/>
    <w:rsid w:val="00CA534D"/>
    <w:pPr>
      <w:spacing w:line="216" w:lineRule="auto"/>
      <w:contextualSpacing/>
      <w:jc w:val="left"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A534D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A534D"/>
    <w:pPr>
      <w:numPr>
        <w:ilvl w:val="1"/>
      </w:numPr>
      <w:spacing w:after="160" w:line="259" w:lineRule="auto"/>
      <w:jc w:val="left"/>
    </w:pPr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CA534D"/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4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png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image" Target="media/image160.png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1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2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6.wmf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59.bin"/><Relationship Id="rId357" Type="http://schemas.openxmlformats.org/officeDocument/2006/relationships/footer" Target="footer1.xml"/><Relationship Id="rId54" Type="http://schemas.openxmlformats.org/officeDocument/2006/relationships/oleObject" Target="embeddings/oleObject25.bin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106.wmf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2.png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image" Target="media/image18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359" Type="http://schemas.openxmlformats.org/officeDocument/2006/relationships/theme" Target="theme/theme1.xml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image" Target="media/image73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6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png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1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74.bin"/><Relationship Id="rId9" Type="http://schemas.openxmlformats.org/officeDocument/2006/relationships/image" Target="media/image2.png"/><Relationship Id="rId210" Type="http://schemas.openxmlformats.org/officeDocument/2006/relationships/image" Target="media/image9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6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69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330" Type="http://schemas.openxmlformats.org/officeDocument/2006/relationships/image" Target="media/image15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image" Target="media/image15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0.bin"/><Relationship Id="rId341" Type="http://schemas.openxmlformats.org/officeDocument/2006/relationships/image" Target="media/image165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image" Target="media/image171.png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3.wmf"/><Relationship Id="rId343" Type="http://schemas.openxmlformats.org/officeDocument/2006/relationships/image" Target="media/image16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72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334" Type="http://schemas.openxmlformats.org/officeDocument/2006/relationships/image" Target="media/image159.png"/><Relationship Id="rId355" Type="http://schemas.openxmlformats.org/officeDocument/2006/relationships/image" Target="media/image173.png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image" Target="media/image167.wmf"/><Relationship Id="rId191" Type="http://schemas.openxmlformats.org/officeDocument/2006/relationships/image" Target="media/image87.wmf"/><Relationship Id="rId205" Type="http://schemas.openxmlformats.org/officeDocument/2006/relationships/image" Target="media/image94.png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9.wmf"/><Relationship Id="rId356" Type="http://schemas.openxmlformats.org/officeDocument/2006/relationships/image" Target="media/image174.png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9.wmf"/><Relationship Id="rId258" Type="http://schemas.openxmlformats.org/officeDocument/2006/relationships/image" Target="media/image1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4.bin"/><Relationship Id="rId171" Type="http://schemas.openxmlformats.org/officeDocument/2006/relationships/image" Target="media/image77.wmf"/><Relationship Id="rId227" Type="http://schemas.openxmlformats.org/officeDocument/2006/relationships/image" Target="media/image105.png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2.wmf"/><Relationship Id="rId336" Type="http://schemas.openxmlformats.org/officeDocument/2006/relationships/image" Target="media/image161.png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fontTable" Target="fontTable.xml"/><Relationship Id="rId162" Type="http://schemas.openxmlformats.org/officeDocument/2006/relationships/oleObject" Target="embeddings/oleObject83.bin"/><Relationship Id="rId218" Type="http://schemas.openxmlformats.org/officeDocument/2006/relationships/image" Target="media/image100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5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38" Type="http://schemas.openxmlformats.org/officeDocument/2006/relationships/image" Target="media/image163.png"/><Relationship Id="rId8" Type="http://schemas.openxmlformats.org/officeDocument/2006/relationships/image" Target="media/image1.png"/><Relationship Id="rId142" Type="http://schemas.openxmlformats.org/officeDocument/2006/relationships/image" Target="media/image63.wmf"/><Relationship Id="rId184" Type="http://schemas.openxmlformats.org/officeDocument/2006/relationships/oleObject" Target="embeddings/oleObject94.bin"/><Relationship Id="rId251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E21E6F-5A60-41FF-B9B9-28AB35B89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9</Pages>
  <Words>2315</Words>
  <Characters>13196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i Nguyễn</cp:lastModifiedBy>
  <cp:revision>7</cp:revision>
  <dcterms:created xsi:type="dcterms:W3CDTF">2022-04-25T09:11:00Z</dcterms:created>
  <dcterms:modified xsi:type="dcterms:W3CDTF">2022-04-26T11:36:00Z</dcterms:modified>
</cp:coreProperties>
</file>